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402BCD">
        <w:rPr>
          <w:u w:val="single"/>
        </w:rPr>
        <w:t>2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E2609E" w:rsidRDefault="00EB0072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303361</wp:posOffset>
                </wp:positionH>
                <wp:positionV relativeFrom="paragraph">
                  <wp:posOffset>176236</wp:posOffset>
                </wp:positionV>
                <wp:extent cx="3364173" cy="1330297"/>
                <wp:effectExtent l="0" t="0" r="0" b="381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4173" cy="1330297"/>
                          <a:chOff x="0" y="0"/>
                          <a:chExt cx="3364173" cy="1330297"/>
                        </a:xfrm>
                      </wpg:grpSpPr>
                      <wpg:grpSp>
                        <wpg:cNvPr id="21" name="Group 21"/>
                        <wpg:cNvGrpSpPr/>
                        <wpg:grpSpPr>
                          <a:xfrm>
                            <a:off x="0" y="0"/>
                            <a:ext cx="2149494" cy="1330297"/>
                            <a:chOff x="0" y="0"/>
                            <a:chExt cx="2149494" cy="1330297"/>
                          </a:xfrm>
                        </wpg:grpSpPr>
                        <wps:wsp>
                          <wps:cNvPr id="3" name="Text Box 3"/>
                          <wps:cNvSpPr txBox="1"/>
                          <wps:spPr>
                            <a:xfrm>
                              <a:off x="245660" y="0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>
                                <w:r>
                                  <w:t>7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xt Box 4"/>
                          <wps:cNvSpPr txBox="1"/>
                          <wps:spPr>
                            <a:xfrm>
                              <a:off x="586854" y="245660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D4F6F">
                                <w:r>
                                  <w:t>3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962167" y="552735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D4F6F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Text Box 6"/>
                          <wps:cNvSpPr txBox="1"/>
                          <wps:spPr>
                            <a:xfrm>
                              <a:off x="1385248" y="805218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D4F6F">
                                <w: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Text Box 7"/>
                          <wps:cNvSpPr txBox="1"/>
                          <wps:spPr>
                            <a:xfrm>
                              <a:off x="1774209" y="996287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D4F6F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Text Box 8"/>
                          <wps:cNvSpPr txBox="1"/>
                          <wps:spPr>
                            <a:xfrm>
                              <a:off x="0" y="286603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D4F6F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Text Box 9"/>
                          <wps:cNvSpPr txBox="1"/>
                          <wps:spPr>
                            <a:xfrm>
                              <a:off x="334370" y="470848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B0072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Text Box 10"/>
                          <wps:cNvSpPr txBox="1"/>
                          <wps:spPr>
                            <a:xfrm>
                              <a:off x="743803" y="757451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B0072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Text Box 11"/>
                          <wps:cNvSpPr txBox="1"/>
                          <wps:spPr>
                            <a:xfrm>
                              <a:off x="1166884" y="962167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B0072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Straight Connector 12"/>
                          <wps:cNvCnPr/>
                          <wps:spPr>
                            <a:xfrm flipH="1">
                              <a:off x="197893" y="211540"/>
                              <a:ext cx="136477" cy="12247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511791" y="184245"/>
                              <a:ext cx="198451" cy="14976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 flipH="1">
                              <a:off x="511791" y="457200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 flipH="1">
                              <a:off x="962167" y="757451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flipH="1">
                              <a:off x="1337481" y="962167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>
                              <a:off x="859809" y="429905"/>
                              <a:ext cx="198120" cy="190708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1221475" y="736979"/>
                              <a:ext cx="198120" cy="14922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1617260" y="989463"/>
                              <a:ext cx="198120" cy="14922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" name="Text Box 20"/>
                        <wps:cNvSpPr txBox="1"/>
                        <wps:spPr>
                          <a:xfrm>
                            <a:off x="1924335" y="122830"/>
                            <a:ext cx="1439838" cy="532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4A8C" w:rsidRDefault="00834A8C" w:rsidP="00EB0072">
                              <w:pP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72 = </w:t>
                              </w:r>
                              <w:r w:rsidRPr="00EB0072">
                                <w:rPr>
                                  <w:b/>
                                </w:rPr>
                                <w:t xml:space="preserve">2 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>· 2 · 2 · 3 · 3</w:t>
                              </w:r>
                            </w:p>
                            <w:p w:rsidR="00834A8C" w:rsidRPr="00EB0072" w:rsidRDefault="00834A8C" w:rsidP="00EB0072">
                              <w:pPr>
                                <w:rPr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    = 2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>· 3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26" style="position:absolute;margin-left:102.65pt;margin-top:13.9pt;width:264.9pt;height:104.75pt;z-index:251695104" coordsize="33641,13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">
                <v:group id="Group 21" o:spid="_x0000_s1027" style="position:absolute;width:21494;height:13302" coordsize="21494,133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8" type="#_x0000_t202" style="position:absolute;left:2456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<v:textbox>
                      <w:txbxContent>
                        <w:p w:rsidR="00834A8C" w:rsidRDefault="00834A8C">
                          <w:r>
                            <w:t>72</w:t>
                          </w:r>
                        </w:p>
                      </w:txbxContent>
                    </v:textbox>
                  </v:shape>
                  <v:shape id="Text Box 4" o:spid="_x0000_s1029" type="#_x0000_t202" style="position:absolute;left:5868;top:2456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<v:textbox>
                      <w:txbxContent>
                        <w:p w:rsidR="00834A8C" w:rsidRDefault="00834A8C" w:rsidP="00ED4F6F">
                          <w:r>
                            <w:t>36</w:t>
                          </w:r>
                        </w:p>
                      </w:txbxContent>
                    </v:textbox>
                  </v:shape>
                  <v:shape id="Text Box 5" o:spid="_x0000_s1030" type="#_x0000_t202" style="position:absolute;left:9621;top:5527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<v:textbox>
                      <w:txbxContent>
                        <w:p w:rsidR="00834A8C" w:rsidRDefault="00834A8C" w:rsidP="00ED4F6F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6" o:spid="_x0000_s1031" type="#_x0000_t202" style="position:absolute;left:13852;top:8052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  <v:textbox>
                      <w:txbxContent>
                        <w:p w:rsidR="00834A8C" w:rsidRDefault="00834A8C" w:rsidP="00ED4F6F">
                          <w:r>
                            <w:t>9</w:t>
                          </w:r>
                        </w:p>
                      </w:txbxContent>
                    </v:textbox>
                  </v:shape>
                  <v:shape id="Text Box 7" o:spid="_x0000_s1032" type="#_x0000_t202" style="position:absolute;left:17742;top:9962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<v:textbox>
                      <w:txbxContent>
                        <w:p w:rsidR="00834A8C" w:rsidRPr="00EB0072" w:rsidRDefault="00834A8C" w:rsidP="00ED4F6F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" o:spid="_x0000_s1033" type="#_x0000_t202" style="position:absolute;top:2866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<v:textbox>
                      <w:txbxContent>
                        <w:p w:rsidR="00834A8C" w:rsidRPr="00EB0072" w:rsidRDefault="00834A8C" w:rsidP="00ED4F6F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" o:spid="_x0000_s1034" type="#_x0000_t202" style="position:absolute;left:3343;top:4708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<v:textbox>
                      <w:txbxContent>
                        <w:p w:rsidR="00834A8C" w:rsidRPr="00EB0072" w:rsidRDefault="00834A8C" w:rsidP="00EB0072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" o:spid="_x0000_s1035" type="#_x0000_t202" style="position:absolute;left:7438;top:7574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<v:textbox>
                      <w:txbxContent>
                        <w:p w:rsidR="00834A8C" w:rsidRPr="00EB0072" w:rsidRDefault="00834A8C" w:rsidP="00EB0072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" o:spid="_x0000_s1036" type="#_x0000_t202" style="position:absolute;left:11668;top:9621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<v:textbox>
                      <w:txbxContent>
                        <w:p w:rsidR="00834A8C" w:rsidRPr="00EB0072" w:rsidRDefault="00834A8C" w:rsidP="00EB0072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  <v:line id="Straight Connector 12" o:spid="_x0000_s1037" style="position:absolute;flip:x;visibility:visible;mso-wrap-style:square" from="1978,2115" to="3343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ipPcEAAADbAAAADwAAAGRycy9kb3ducmV2LnhtbERP3WrCMBS+F/YO4Qx2p6kdiFSj6Nhw&#10;bFfWPsChOTbF5KRrsra+/TIY7O58fL9nu5+cFQP1ofWsYLnIQBDXXrfcKKgub/M1iBCRNVrPpOBO&#10;Afa7h9kWC+1HPtNQxkakEA4FKjAxdoWUoTbkMCx8R5y4q+8dxgT7RuoexxTurMyzbCUdtpwaDHb0&#10;Yqi+ld9Owenz/myqD3882aleHcLrYL/iVamnx+mwARFpiv/iP/e7TvNz+P0lHSB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SKk9wQAAANsAAAAPAAAAAAAAAAAAAAAA&#10;AKECAABkcnMvZG93bnJldi54bWxQSwUGAAAAAAQABAD5AAAAjwMAAAAA&#10;" strokecolor="black [3040]" strokeweight="1.25pt"/>
                  <v:line id="Straight Connector 13" o:spid="_x0000_s1038" style="position:absolute;visibility:visible;mso-wrap-style:square" from="5117,1842" to="7102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FbJMAAAADbAAAADwAAAGRycy9kb3ducmV2LnhtbERPTWsCMRC9F/ofwhS81WxViqzGpRQq&#10;emtdDx6HzXSz3c0kJFHXf98Ihd7m8T5nXY12EBcKsXOs4GVagCBunO64VXCsP56XIGJC1jg4JgU3&#10;ilBtHh/WWGp35S+6HFIrcgjHEhWYlHwpZWwMWYxT54kz9+2CxZRhaKUOeM3hdpCzoniVFjvODQY9&#10;vRtq+sPZKvBh3NWf821n6PSzX/jG9ak4KTV5Gt9WIBKN6V/8597pPH8O91/yAXL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xWyTAAAAA2wAAAA8AAAAAAAAAAAAAAAAA&#10;oQIAAGRycy9kb3ducmV2LnhtbFBLBQYAAAAABAAEAPkAAACOAwAAAAA=&#10;" strokecolor="black [3040]" strokeweight="1.25pt"/>
                  <v:line id="Straight Connector 14" o:spid="_x0000_s1039" style="position:absolute;flip:x;visibility:visible;mso-wrap-style:square" from="5117,4572" to="6476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2U0sEAAADbAAAADwAAAGRycy9kb3ducmV2LnhtbERP3WrCMBS+F/YO4Qx2p+nckNE1ihPF&#10;oVc6H+DQnDZlyUltYq1vvwwE787H93uKxeCs6KkLjWcFr5MMBHHpdcO1gtPPZvwBIkRkjdYzKbhR&#10;gMX8aVRgrv2VD9QfYy1SCIccFZgY21zKUBpyGCa+JU5c5TuHMcGulrrDawp3Vk6zbCYdNpwaDLa0&#10;MlT+Hi9OwXZ/ezOnnf/a2qGcLcO6t+dYKfXyPCw/QUQa4kN8d3/rNP8d/n9JB8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7ZTSwQAAANsAAAAPAAAAAAAAAAAAAAAA&#10;AKECAABkcnMvZG93bnJldi54bWxQSwUGAAAAAAQABAD5AAAAjwMAAAAA&#10;" strokecolor="black [3040]" strokeweight="1.25pt"/>
                  <v:line id="Straight Connector 15" o:spid="_x0000_s1040" style="position:absolute;flip:x;visibility:visible;mso-wrap-style:square" from="9621,7574" to="10980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ExScEAAADbAAAADwAAAGRycy9kb3ducmV2LnhtbERP3WrCMBS+F/YO4Qx2p+kck9E1ihPF&#10;oVc6H+DQnDZlyUltYq1vvwwE787H93uKxeCs6KkLjWcFr5MMBHHpdcO1gtPPZvwBIkRkjdYzKbhR&#10;gMX8aVRgrv2VD9QfYy1SCIccFZgY21zKUBpyGCa+JU5c5TuHMcGulrrDawp3Vk6zbCYdNpwaDLa0&#10;MlT+Hi9OwXZ/ezOnnf/a2qGcLcO6t+dYKfXyPCw/QUQa4kN8d3/rNP8d/n9JB8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oTFJwQAAANsAAAAPAAAAAAAAAAAAAAAA&#10;AKECAABkcnMvZG93bnJldi54bWxQSwUGAAAAAAQABAD5AAAAjwMAAAAA&#10;" strokecolor="black [3040]" strokeweight="1.25pt"/>
                  <v:line id="Straight Connector 16" o:spid="_x0000_s1041" style="position:absolute;flip:x;visibility:visible;mso-wrap-style:square" from="13374,9621" to="14733,10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OvPsAAAADbAAAADwAAAGRycy9kb3ducmV2LnhtbERP3WrCMBS+F3yHcAa703QbFOmMouJw&#10;zCs7H+DQHJticlKbrNa3XwTBu/Px/Z75cnBW9NSFxrOCt2kGgrjyuuFawfH3azIDESKyRuuZFNwo&#10;wHIxHs2x0P7KB+rLWIsUwqFABSbGtpAyVIYchqlviRN38p3DmGBXS93hNYU7K9+zLJcOG04NBlva&#10;GKrO5Z9TsNvfPszxx693dqjyVdj29hJPSr2+DKtPEJGG+BQ/3N86zc/h/ks6QC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lzrz7AAAAA2wAAAA8AAAAAAAAAAAAAAAAA&#10;oQIAAGRycy9kb3ducmV2LnhtbFBLBQYAAAAABAAEAPkAAACOAwAAAAA=&#10;" strokecolor="black [3040]" strokeweight="1.25pt"/>
                  <v:line id="Straight Connector 17" o:spid="_x0000_s1042" style="position:absolute;visibility:visible;mso-wrap-style:square" from="8598,4299" to="10579,6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pdJ78AAADbAAAADwAAAGRycy9kb3ducmV2LnhtbERPTWsCMRC9F/wPYYTeatZWqqxGEaGi&#10;N6sePA6bcbO6mYQk6vbfN0Kht3m8z5ktOtuKO4XYOFYwHBQgiCunG64VHA9fbxMQMSFrbB2Tgh+K&#10;sJj3XmZYavfgb7rvUy1yCMcSFZiUfCllrAxZjAPniTN3dsFiyjDUUgd85HDbyvei+JQWG84NBj2t&#10;DFXX/c0q8KHbHHYf68bQ6bId+cpdU3FS6rXfLacgEnXpX/zn3ug8fwzPX/IBcv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8pdJ78AAADbAAAADwAAAAAAAAAAAAAAAACh&#10;AgAAZHJzL2Rvd25yZXYueG1sUEsFBgAAAAAEAAQA+QAAAI0DAAAAAA==&#10;" strokecolor="black [3040]" strokeweight="1.25pt"/>
                  <v:line id="Straight Connector 18" o:spid="_x0000_s1043" style="position:absolute;visibility:visible;mso-wrap-style:square" from="12214,7369" to="14195,8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JVcIAAADbAAAADwAAAGRycy9kb3ducmV2LnhtbESPQWsCMRCF74X+hzAFbzXbWoqsRimC&#10;Ym+tevA4bMbN6mYSklTXf985FHqb4b1575v5cvC9ulLKXWADL+MKFHETbMetgcN+/TwFlQuyxT4w&#10;GbhThuXi8WGOtQ03/qbrrrRKQjjXaMCVEmutc+PIYx6HSCzaKSSPRdbUapvwJuG+169V9a49diwN&#10;DiOtHDWX3Y83ENOw3X9NNp2j4/nzLTbhUqqjMaOn4WMGqtBQ/s1/11sr+AIrv8gAe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XJVcIAAADbAAAADwAAAAAAAAAAAAAA&#10;AAChAgAAZHJzL2Rvd25yZXYueG1sUEsFBgAAAAAEAAQA+QAAAJADAAAAAA==&#10;" strokecolor="black [3040]" strokeweight="1.25pt"/>
                  <v:line id="Straight Connector 19" o:spid="_x0000_s1044" style="position:absolute;visibility:visible;mso-wrap-style:square" from="16172,9894" to="18153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lszr8AAADbAAAADwAAAGRycy9kb3ducmV2LnhtbERPTWsCMRC9F/wPYYTeatZWiq5GEaGi&#10;N6sePA6bcbO6mYQk6vbfN0Kht3m8z5ktOtuKO4XYOFYwHBQgiCunG64VHA9fb2MQMSFrbB2Tgh+K&#10;sJj3XmZYavfgb7rvUy1yCMcSFZiUfCllrAxZjAPniTN3dsFiyjDUUgd85HDbyvei+JQWG84NBj2t&#10;DFXX/c0q8KHbHHYf68bQ6bId+cpdU3FS6rXfLacgEnXpX/zn3ug8fwLPX/IBcv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Rlszr8AAADbAAAADwAAAAAAAAAAAAAAAACh&#10;AgAAZHJzL2Rvd25yZXYueG1sUEsFBgAAAAAEAAQA+QAAAI0DAAAAAA==&#10;" strokecolor="black [3040]" strokeweight="1.25pt"/>
                </v:group>
                <v:shape id="Text Box 20" o:spid="_x0000_s1045" type="#_x0000_t202" style="position:absolute;left:19243;top:1228;width:14398;height:5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834A8C" w:rsidRDefault="00834A8C" w:rsidP="00EB0072">
                        <w:pP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</w:pPr>
                        <w:r>
                          <w:rPr>
                            <w:b/>
                          </w:rPr>
                          <w:t xml:space="preserve">72 = </w:t>
                        </w:r>
                        <w:r w:rsidRPr="00EB0072">
                          <w:rPr>
                            <w:b/>
                          </w:rPr>
                          <w:t xml:space="preserve">2 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>· 2 · 2 · 3 · 3</w:t>
                        </w:r>
                      </w:p>
                      <w:p w:rsidR="00834A8C" w:rsidRPr="00EB0072" w:rsidRDefault="00834A8C" w:rsidP="00EB0072">
                        <w:pPr>
                          <w:rPr>
                            <w:b/>
                            <w:vertAlign w:val="superscript"/>
                          </w:rPr>
                        </w:pP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    = 2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>· 3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2609E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1</w:t>
      </w:r>
      <w:r w:rsidR="00E2609E"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Pr="00DA52AA" w:rsidRDefault="00E2609E" w:rsidP="00ED4F6F">
      <w:pPr>
        <w:ind w:left="1440" w:firstLine="720"/>
        <w:rPr>
          <w:rFonts w:asciiTheme="minorHAnsi" w:eastAsiaTheme="minorEastAsia" w:hAnsiTheme="minorHAnsi" w:cstheme="minorHAnsi"/>
          <w:szCs w:val="24"/>
        </w:rPr>
      </w:pPr>
    </w:p>
    <w:p w:rsidR="00ED4F6F" w:rsidRDefault="00ED4F6F" w:rsidP="00E2609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</w:p>
    <w:p w:rsidR="00ED4F6F" w:rsidRDefault="00ED4F6F" w:rsidP="00E2609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</w:p>
    <w:p w:rsidR="00ED4F6F" w:rsidRDefault="00ED4F6F" w:rsidP="00E2609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</w:p>
    <w:p w:rsidR="00ED4F6F" w:rsidRDefault="00ED4F6F" w:rsidP="00E2609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</w:p>
    <w:p w:rsidR="00ED4F6F" w:rsidRDefault="00ED4F6F" w:rsidP="00E2609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</w:p>
    <w:p w:rsidR="00E2609E" w:rsidRDefault="006347ED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EB69C50" wp14:editId="6E979029">
                <wp:simplePos x="0" y="0"/>
                <wp:positionH relativeFrom="column">
                  <wp:posOffset>661916</wp:posOffset>
                </wp:positionH>
                <wp:positionV relativeFrom="paragraph">
                  <wp:posOffset>129654</wp:posOffset>
                </wp:positionV>
                <wp:extent cx="3076656" cy="1329690"/>
                <wp:effectExtent l="0" t="0" r="0" b="381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656" cy="1329690"/>
                          <a:chOff x="-177392" y="0"/>
                          <a:chExt cx="3077397" cy="1330297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-177392" y="0"/>
                            <a:ext cx="2326886" cy="1330297"/>
                            <a:chOff x="-177392" y="0"/>
                            <a:chExt cx="2326886" cy="1330297"/>
                          </a:xfrm>
                        </wpg:grpSpPr>
                        <wps:wsp>
                          <wps:cNvPr id="26" name="Text Box 26"/>
                          <wps:cNvSpPr txBox="1"/>
                          <wps:spPr>
                            <a:xfrm>
                              <a:off x="245660" y="0"/>
                              <a:ext cx="614148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42327">
                                <w:r>
                                  <w:t>504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586854" y="245660"/>
                              <a:ext cx="511204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42327">
                                <w:r>
                                  <w:t>31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962167" y="552735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42327">
                                <w:r>
                                  <w:t>6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1385248" y="805218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Default="00834A8C" w:rsidP="00E42327">
                                <w: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1774209" y="996287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42327" w:rsidRDefault="00834A8C" w:rsidP="00E42327">
                                <w:pPr>
                                  <w:rPr>
                                    <w:b/>
                                    <w:vertAlign w:val="superscript"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Text Box 31"/>
                          <wps:cNvSpPr txBox="1"/>
                          <wps:spPr>
                            <a:xfrm>
                              <a:off x="-33878" y="258094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42327" w:rsidRDefault="00834A8C" w:rsidP="00E42327">
                                <w:r w:rsidRPr="00E42327">
                                  <w:t>1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Text Box 32"/>
                          <wps:cNvSpPr txBox="1"/>
                          <wps:spPr>
                            <a:xfrm>
                              <a:off x="-177392" y="620246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42327" w:rsidRDefault="00834A8C" w:rsidP="00E42327">
                                <w:pPr>
                                  <w:rPr>
                                    <w:b/>
                                    <w:vertAlign w:val="superscript"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vertAlign w:val="super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33"/>
                          <wps:cNvSpPr txBox="1"/>
                          <wps:spPr>
                            <a:xfrm>
                              <a:off x="439725" y="501941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4232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Text Box 34"/>
                          <wps:cNvSpPr txBox="1"/>
                          <wps:spPr>
                            <a:xfrm>
                              <a:off x="728963" y="805218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34A8C" w:rsidRPr="00EB0072" w:rsidRDefault="00834A8C" w:rsidP="00E42327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Straight Connector 35"/>
                          <wps:cNvCnPr/>
                          <wps:spPr>
                            <a:xfrm flipH="1">
                              <a:off x="197893" y="211540"/>
                              <a:ext cx="136477" cy="12247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Straight Connector 36"/>
                          <wps:cNvCnPr/>
                          <wps:spPr>
                            <a:xfrm>
                              <a:off x="511791" y="184245"/>
                              <a:ext cx="198451" cy="14976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Straight Connector 37"/>
                          <wps:cNvCnPr/>
                          <wps:spPr>
                            <a:xfrm flipH="1">
                              <a:off x="2956" y="469798"/>
                              <a:ext cx="147031" cy="190341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Straight Connector 38"/>
                          <wps:cNvCnPr/>
                          <wps:spPr>
                            <a:xfrm flipH="1">
                              <a:off x="652154" y="457155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Straight Connector 40"/>
                          <wps:cNvCnPr/>
                          <wps:spPr>
                            <a:xfrm>
                              <a:off x="899909" y="477385"/>
                              <a:ext cx="158005" cy="182754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>
                              <a:off x="1221475" y="736979"/>
                              <a:ext cx="198120" cy="14922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Straight Connector 42"/>
                          <wps:cNvCnPr/>
                          <wps:spPr>
                            <a:xfrm>
                              <a:off x="1617260" y="989463"/>
                              <a:ext cx="198120" cy="14922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3" name="Text Box 43"/>
                        <wps:cNvSpPr txBox="1"/>
                        <wps:spPr>
                          <a:xfrm>
                            <a:off x="1460167" y="122830"/>
                            <a:ext cx="1439838" cy="33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4A8C" w:rsidRPr="00E42327" w:rsidRDefault="00834A8C" w:rsidP="00E4232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5040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= 2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>· 3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· 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>5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· 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>7</w:t>
                              </w:r>
                              <w:r w:rsidRPr="00EB0072">
                                <w:rPr>
                                  <w:rFonts w:asciiTheme="minorHAnsi" w:eastAsiaTheme="minorEastAsia" w:hAnsiTheme="minorHAnsi" w:cstheme="minorHAnsi"/>
                                  <w:b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4" o:spid="_x0000_s1046" style="position:absolute;margin-left:52.1pt;margin-top:10.2pt;width:242.25pt;height:104.7pt;z-index:251697152;mso-width-relative:margin" coordorigin="-1773" coordsize="30773,13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">
                <v:group id="Group 25" o:spid="_x0000_s1047" style="position:absolute;left:-1773;width:23267;height:13302" coordorigin="-1773" coordsize="23268,133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Text Box 26" o:spid="_x0000_s1048" type="#_x0000_t202" style="position:absolute;left:2456;width:614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  <v:textbox>
                      <w:txbxContent>
                        <w:p w:rsidR="00834A8C" w:rsidRDefault="00834A8C" w:rsidP="00E42327">
                          <w:r>
                            <w:t>5040</w:t>
                          </w:r>
                        </w:p>
                      </w:txbxContent>
                    </v:textbox>
                  </v:shape>
                  <v:shape id="Text Box 27" o:spid="_x0000_s1049" type="#_x0000_t202" style="position:absolute;left:5868;top:2456;width:511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<v:textbox>
                      <w:txbxContent>
                        <w:p w:rsidR="00834A8C" w:rsidRDefault="00834A8C" w:rsidP="00E42327">
                          <w:r>
                            <w:t>315</w:t>
                          </w:r>
                        </w:p>
                      </w:txbxContent>
                    </v:textbox>
                  </v:shape>
                  <v:shape id="Text Box 28" o:spid="_x0000_s1050" type="#_x0000_t202" style="position:absolute;left:9621;top:5527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834A8C" w:rsidRDefault="00834A8C" w:rsidP="00E42327">
                          <w:r>
                            <w:t>63</w:t>
                          </w:r>
                        </w:p>
                      </w:txbxContent>
                    </v:textbox>
                  </v:shape>
                  <v:shape id="Text Box 29" o:spid="_x0000_s1051" type="#_x0000_t202" style="position:absolute;left:13852;top:8052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834A8C" w:rsidRDefault="00834A8C" w:rsidP="00E42327">
                          <w:r>
                            <w:t>9</w:t>
                          </w:r>
                        </w:p>
                      </w:txbxContent>
                    </v:textbox>
                  </v:shape>
                  <v:shape id="Text Box 30" o:spid="_x0000_s1052" type="#_x0000_t202" style="position:absolute;left:17742;top:9962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834A8C" w:rsidRPr="00E42327" w:rsidRDefault="00834A8C" w:rsidP="00E42327">
                          <w:pPr>
                            <w:rPr>
                              <w:b/>
                              <w:vertAlign w:val="superscript"/>
                            </w:rPr>
                          </w:pPr>
                          <w:r w:rsidRPr="00EB0072"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1" o:spid="_x0000_s1053" type="#_x0000_t202" style="position:absolute;left:-338;top:2580;width:3752;height:3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<v:textbox>
                      <w:txbxContent>
                        <w:p w:rsidR="00834A8C" w:rsidRPr="00E42327" w:rsidRDefault="00834A8C" w:rsidP="00E42327">
                          <w:r w:rsidRPr="00E42327">
                            <w:t>16</w:t>
                          </w:r>
                        </w:p>
                      </w:txbxContent>
                    </v:textbox>
                  </v:shape>
                  <v:shape id="Text Box 32" o:spid="_x0000_s1054" type="#_x0000_t202" style="position:absolute;left:-1773;top:6202;width:3751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834A8C" w:rsidRPr="00E42327" w:rsidRDefault="00834A8C" w:rsidP="00E42327">
                          <w:pPr>
                            <w:rPr>
                              <w:b/>
                              <w:vertAlign w:val="superscript"/>
                            </w:rPr>
                          </w:pPr>
                          <w:r w:rsidRPr="00EB0072">
                            <w:rPr>
                              <w:b/>
                            </w:rPr>
                            <w:t>2</w:t>
                          </w:r>
                          <w:r>
                            <w:rPr>
                              <w:b/>
                              <w:vertAlign w:val="super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" o:spid="_x0000_s1055" type="#_x0000_t202" style="position:absolute;left:4397;top:5019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834A8C" w:rsidRPr="00EB0072" w:rsidRDefault="00834A8C" w:rsidP="00E4232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4" o:spid="_x0000_s1056" type="#_x0000_t202" style="position:absolute;left:7289;top:8052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834A8C" w:rsidRPr="00EB0072" w:rsidRDefault="00834A8C" w:rsidP="00E42327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7</w:t>
                          </w:r>
                        </w:p>
                      </w:txbxContent>
                    </v:textbox>
                  </v:shape>
                  <v:line id="Straight Connector 35" o:spid="_x0000_s1057" style="position:absolute;flip:x;visibility:visible;mso-wrap-style:square" from="1978,2115" to="3343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RtKcMAAADbAAAADwAAAGRycy9kb3ducmV2LnhtbESPUWvCMBSF3wX/Q7iCb5puMhldo+hQ&#10;HPNpzh9waW6bsuSmNrHWf78MBj4ezjnf4RTrwVnRUxcazwqe5hkI4tLrhmsF5+/97BVEiMgarWdS&#10;cKcA69V4VGCu/Y2/qD/FWiQIhxwVmBjbXMpQGnIY5r4lTl7lO4cxya6WusNbgjsrn7NsKR02nBYM&#10;tvRuqPw5XZ2Cw/G+MOdPvz3YoVxuwq63l1gpNZ0MmzcQkYb4CP+3P7SCxQv8fUk/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UbSnDAAAA2wAAAA8AAAAAAAAAAAAA&#10;AAAAoQIAAGRycy9kb3ducmV2LnhtbFBLBQYAAAAABAAEAPkAAACRAwAAAAA=&#10;" strokecolor="black [3040]" strokeweight="1.25pt"/>
                  <v:line id="Straight Connector 36" o:spid="_x0000_s1058" style="position:absolute;visibility:visible;mso-wrap-style:square" from="5117,1842" to="7102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Ok3MIAAADbAAAADwAAAGRycy9kb3ducmV2LnhtbESPQWsCMRSE7wX/Q3iF3mq2tUhZjYsI&#10;Fb212oPHx+a5WXfzEpKo239vBKHHYWa+YebVYHtxoRBbxwrexgUI4trplhsFv/uv108QMSFr7B2T&#10;gj+KUC1GT3MstbvyD112qREZwrFEBSYlX0oZa0MW49h54uwdXbCYsgyN1AGvGW57+V4UU2mx5bxg&#10;0NPKUN3tzlaBD8Nm/z1Zt4YOp+2Hr12XioNSL8/DcgYi0ZD+w4/2RiuYTOH+Jf8Aub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Ok3MIAAADbAAAADwAAAAAAAAAAAAAA&#10;AAChAgAAZHJzL2Rvd25yZXYueG1sUEsFBgAAAAAEAAQA+QAAAJADAAAAAA==&#10;" strokecolor="black [3040]" strokeweight="1.25pt"/>
                  <v:line id="Straight Connector 37" o:spid="_x0000_s1059" style="position:absolute;flip:x;visibility:visible;mso-wrap-style:square" from="29,4697" to="1499,6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pWxcMAAADbAAAADwAAAGRycy9kb3ducmV2LnhtbESPUWvCMBSF34X9h3AHe9NUBTdqozjZ&#10;cLinVX/ApbltislN12S1/vtFGOzxcM75DqfYjs6KgfrQelYwn2UgiCuvW24UnE/v0xcQISJrtJ5J&#10;wY0CbDcPkwJz7a/8RUMZG5EgHHJUYGLscilDZchhmPmOOHm17x3GJPtG6h6vCe6sXGTZSjpsOS0Y&#10;7GhvqLqUP07B4fO2NOejfz3YsVrtwttgv2Ot1NPjuFuDiDTG//Bf+0MrWD7D/Uv6A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KVsXDAAAA2wAAAA8AAAAAAAAAAAAA&#10;AAAAoQIAAGRycy9kb3ducmV2LnhtbFBLBQYAAAAABAAEAPkAAACRAwAAAAA=&#10;" strokecolor="black [3040]" strokeweight="1.25pt"/>
                  <v:line id="Straight Connector 38" o:spid="_x0000_s1060" style="position:absolute;flip:x;visibility:visible;mso-wrap-style:square" from="6521,4571" to="7880,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XCt78AAADbAAAADwAAAGRycy9kb3ducmV2LnhtbERPzYrCMBC+C/sOYRa8aboKItUoKoqL&#10;e9rqAwzN2BSTSbeJtb795iB4/Pj+l+veWdFRG2rPCr7GGQji0uuaKwWX82E0BxEiskbrmRQ8KcB6&#10;9TFYYq79g3+pK2IlUgiHHBWYGJtcylAachjGviFO3NW3DmOCbSV1i48U7qycZNlMOqw5NRhsaGeo&#10;vBV3p+D485yay8lvj7YvZ5uw7+xfvCo1/Ow3CxCR+vgWv9zfWsE0jU1f0g+Qq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BXCt78AAADbAAAADwAAAAAAAAAAAAAAAACh&#10;AgAAZHJzL2Rvd25yZXYueG1sUEsFBgAAAAAEAAQA+QAAAI0DAAAAAA==&#10;" strokecolor="black [3040]" strokeweight="1.25pt"/>
                  <v:line id="Straight Connector 40" o:spid="_x0000_s1061" style="position:absolute;visibility:visible;mso-wrap-style:square" from="8999,4773" to="10579,6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DqTsAAAADbAAAADwAAAGRycy9kb3ducmV2LnhtbERPz2vCMBS+C/sfwhvspulcGaNrFBko&#10;etvqDj0+mrem2ryEJGr975fDYMeP73e9nuworhTi4FjB86IAQdw5PXCv4Pu4nb+BiAlZ4+iYFNwp&#10;wnr1MKux0u7GX3RtUi9yCMcKFZiUfCVl7AxZjAvniTP344LFlGHopQ54y+F2lMuieJUWB84NBj19&#10;GOrOzcUq8GHaHz9fdoOh9nQofefOqWiVenqcNu8gEk3pX/zn3msFZV6fv+Qf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OQ6k7AAAAA2wAAAA8AAAAAAAAAAAAAAAAA&#10;oQIAAGRycy9kb3ducmV2LnhtbFBLBQYAAAAABAAEAPkAAACOAwAAAAA=&#10;" strokecolor="black [3040]" strokeweight="1.25pt"/>
                  <v:line id="Straight Connector 41" o:spid="_x0000_s1062" style="position:absolute;visibility:visible;mso-wrap-style:square" from="12214,7369" to="14195,8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xP1cMAAADbAAAADwAAAGRycy9kb3ducmV2LnhtbESPQWsCMRSE70L/Q3iF3jRrKyJb41IK&#10;LXqrrgePj83rZrubl5Ckuv33piB4HGbmG2ZdjXYQZwqxc6xgPitAEDdOd9wqONYf0xWImJA1Do5J&#10;wR9FqDYPkzWW2l14T+dDakWGcCxRgUnJl1LGxpDFOHOeOHvfLlhMWYZW6oCXDLeDfC6KpbTYcV4w&#10;6OndUNMffq0CH8Zt/fXy2Rk6/ewWvnF9Kk5KPT2Ob68gEo3pHr61t1rBYg7/X/IPkJ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cT9XDAAAA2wAAAA8AAAAAAAAAAAAA&#10;AAAAoQIAAGRycy9kb3ducmV2LnhtbFBLBQYAAAAABAAEAPkAAACRAwAAAAA=&#10;" strokecolor="black [3040]" strokeweight="1.25pt"/>
                  <v:line id="Straight Connector 42" o:spid="_x0000_s1063" style="position:absolute;visibility:visible;mso-wrap-style:square" from="16172,9894" to="18153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7RosMAAADbAAAADwAAAGRycy9kb3ducmV2LnhtbESPT2sCMRTE7wW/Q3iCt5r1D6VsjUsR&#10;Knqr2oPHx+Z1s93NS0hSXb+9KQg9DjPzG2ZVDbYXFwqxdaxgNi1AENdOt9wo+Dp9PL+CiAlZY++Y&#10;FNwoQrUePa2w1O7KB7ocUyMyhGOJCkxKvpQy1oYsxqnzxNn7dsFiyjI0Uge8Zrjt5bwoXqTFlvOC&#10;QU8bQ3V3/LUKfBh2p8/FtjV0/tkvfe26VJyVmoyH9zcQiYb0H360d1rBcg5/X/IPkO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O0aLDAAAA2wAAAA8AAAAAAAAAAAAA&#10;AAAAoQIAAGRycy9kb3ducmV2LnhtbFBLBQYAAAAABAAEAPkAAACRAwAAAAA=&#10;" strokecolor="black [3040]" strokeweight="1.25pt"/>
                </v:group>
                <v:shape id="Text Box 43" o:spid="_x0000_s1064" type="#_x0000_t202" style="position:absolute;left:14601;top:1228;width:14399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<v:textbox>
                    <w:txbxContent>
                      <w:p w:rsidR="00834A8C" w:rsidRPr="00E42327" w:rsidRDefault="00834A8C" w:rsidP="00E42327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040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= 2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>· 3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· 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>5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· 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>7</w:t>
                        </w:r>
                        <w:r w:rsidRPr="00EB0072">
                          <w:rPr>
                            <w:rFonts w:asciiTheme="minorHAnsi" w:eastAsiaTheme="minorEastAsia" w:hAnsiTheme="minorHAnsi" w:cstheme="minorHAnsi"/>
                            <w:b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2609E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2</w:t>
      </w:r>
      <w:r w:rsidR="00E2609E"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6F3395" w:rsidRDefault="006F3395" w:rsidP="006F3395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6F3395" w:rsidRDefault="006F3395" w:rsidP="006F3395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6F3395" w:rsidRDefault="006F3395" w:rsidP="006F3395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6F3395" w:rsidRDefault="006347ED" w:rsidP="006F3395">
      <w:pPr>
        <w:ind w:left="720"/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4F1948A" wp14:editId="22DC5710">
                <wp:simplePos x="0" y="0"/>
                <wp:positionH relativeFrom="column">
                  <wp:posOffset>1767385</wp:posOffset>
                </wp:positionH>
                <wp:positionV relativeFrom="paragraph">
                  <wp:posOffset>128204</wp:posOffset>
                </wp:positionV>
                <wp:extent cx="129654" cy="141997"/>
                <wp:effectExtent l="0" t="0" r="22860" b="2984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654" cy="141997"/>
                        </a:xfrm>
                        <a:prstGeom prst="line">
                          <a:avLst/>
                        </a:prstGeom>
                        <a:ln w="158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5pt,10.1pt" to="149.3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" strokecolor="black [3040]" strokeweight="1.25pt"/>
            </w:pict>
          </mc:Fallback>
        </mc:AlternateContent>
      </w:r>
    </w:p>
    <w:p w:rsidR="00E2609E" w:rsidRDefault="006347ED" w:rsidP="00E2609E">
      <w:pPr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A04CDFC" wp14:editId="255F4033">
                <wp:simplePos x="0" y="0"/>
                <wp:positionH relativeFrom="column">
                  <wp:posOffset>2176761</wp:posOffset>
                </wp:positionH>
                <wp:positionV relativeFrom="paragraph">
                  <wp:posOffset>180984</wp:posOffset>
                </wp:positionV>
                <wp:extent cx="122887" cy="148590"/>
                <wp:effectExtent l="0" t="0" r="29845" b="2286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2887" cy="148590"/>
                        </a:xfrm>
                        <a:prstGeom prst="line">
                          <a:avLst/>
                        </a:prstGeom>
                        <a:ln w="158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3" o:spid="_x0000_s1026" style="position:absolute;flip:x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1.4pt,14.25pt" to="181.1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" strokecolor="black [3040]" strokeweight="1.25pt"/>
            </w:pict>
          </mc:Fallback>
        </mc:AlternateContent>
      </w:r>
    </w:p>
    <w:p w:rsidR="00E2609E" w:rsidRDefault="006347ED" w:rsidP="00E2609E">
      <w:pPr>
        <w:rPr>
          <w:rFonts w:asciiTheme="minorHAnsi" w:eastAsiaTheme="minorEastAsia" w:hAnsiTheme="minorHAnsi" w:cstheme="minorHAnsi"/>
          <w:szCs w:val="24"/>
        </w:rPr>
      </w:pPr>
      <w: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0E10D75" wp14:editId="44CE2156">
                <wp:simplePos x="0" y="0"/>
                <wp:positionH relativeFrom="column">
                  <wp:posOffset>1991995</wp:posOffset>
                </wp:positionH>
                <wp:positionV relativeFrom="paragraph">
                  <wp:posOffset>49198</wp:posOffset>
                </wp:positionV>
                <wp:extent cx="374650" cy="333404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650" cy="3334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Pr="00E42327" w:rsidRDefault="00834A8C" w:rsidP="006347ED">
                            <w:pPr>
                              <w:rPr>
                                <w:b/>
                                <w:vertAlign w:val="superscript"/>
                              </w:rPr>
                            </w:pPr>
                            <w:r w:rsidRPr="00EB0072"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9" o:spid="_x0000_s1065" type="#_x0000_t202" style="position:absolute;margin-left:156.85pt;margin-top:3.85pt;width:29.5pt;height:26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" filled="f" stroked="f" strokeweight=".5pt">
                <v:textbox>
                  <w:txbxContent>
                    <w:p w:rsidR="00834A8C" w:rsidRPr="00E42327" w:rsidRDefault="00834A8C" w:rsidP="006347ED">
                      <w:pPr>
                        <w:rPr>
                          <w:b/>
                          <w:vertAlign w:val="superscript"/>
                        </w:rPr>
                      </w:pPr>
                      <w:r w:rsidRPr="00EB0072"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Default="00944959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152 ÷ 2 = 76</w:t>
      </w:r>
      <w:r>
        <w:rPr>
          <w:rFonts w:asciiTheme="minorHAnsi" w:eastAsiaTheme="minorEastAsia" w:hAnsiTheme="minorHAnsi" w:cstheme="minorHAnsi"/>
          <w:szCs w:val="24"/>
        </w:rPr>
        <w:tab/>
        <w:t>190 ÷ 2 = 95</w:t>
      </w:r>
    </w:p>
    <w:p w:rsidR="00944959" w:rsidRDefault="004D0660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76 ÷ 19 = 4</w:t>
      </w:r>
      <w:r>
        <w:rPr>
          <w:rFonts w:asciiTheme="minorHAnsi" w:eastAsiaTheme="minorEastAsia" w:hAnsiTheme="minorHAnsi" w:cstheme="minorHAnsi"/>
          <w:szCs w:val="24"/>
        </w:rPr>
        <w:tab/>
        <w:t>95 ÷ 19 = 5</w:t>
      </w:r>
    </w:p>
    <w:p w:rsidR="00944959" w:rsidRDefault="00944959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 w:rsidR="004D0660">
        <w:rPr>
          <w:rFonts w:asciiTheme="minorHAnsi" w:eastAsiaTheme="minorEastAsia" w:hAnsiTheme="minorHAnsi" w:cstheme="minorHAnsi"/>
          <w:szCs w:val="24"/>
        </w:rPr>
        <w:t>2 · 19 = 38</w:t>
      </w:r>
    </w:p>
    <w:p w:rsidR="00944959" w:rsidRDefault="00944959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 w:rsidR="0089137E" w:rsidRPr="0089137E">
        <w:rPr>
          <w:rFonts w:asciiTheme="minorHAnsi" w:eastAsiaTheme="minorEastAsia" w:hAnsiTheme="minorHAnsi" w:cstheme="minorHAnsi"/>
          <w:position w:val="-4"/>
          <w:szCs w:val="2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35pt" o:ole="">
            <v:imagedata r:id="rId9" o:title=""/>
          </v:shape>
          <o:OLEObject Type="Embed" ProgID="Equation.DSMT4" ShapeID="_x0000_i1025" DrawAspect="Content" ObjectID="_1524986588" r:id="rId10"/>
        </w:object>
      </w:r>
      <w:r w:rsidR="004D0660">
        <w:rPr>
          <w:rFonts w:asciiTheme="minorHAnsi" w:eastAsiaTheme="minorEastAsia" w:hAnsiTheme="minorHAnsi" w:cstheme="minorHAnsi"/>
          <w:szCs w:val="24"/>
        </w:rPr>
        <w:t>38</w:t>
      </w:r>
      <w:r w:rsidR="0089137E">
        <w:rPr>
          <w:rFonts w:asciiTheme="minorHAnsi" w:eastAsiaTheme="minorEastAsia" w:hAnsiTheme="minorHAnsi" w:cstheme="minorHAnsi"/>
          <w:szCs w:val="24"/>
        </w:rPr>
        <w:t xml:space="preserve"> is the greatest common factor of 152 and 190</w:t>
      </w: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Pr="00DA52AA" w:rsidRDefault="00E2609E" w:rsidP="00E2609E">
      <w:pPr>
        <w:ind w:left="720"/>
        <w:rPr>
          <w:rFonts w:asciiTheme="minorHAnsi" w:eastAsiaTheme="minorEastAsia" w:hAnsiTheme="minorHAnsi" w:cstheme="minorHAnsi"/>
          <w:szCs w:val="24"/>
        </w:rPr>
      </w:pPr>
      <w:r w:rsidRPr="00483AD1">
        <w:rPr>
          <w:rFonts w:asciiTheme="minorHAnsi" w:eastAsiaTheme="minorEastAsia" w:hAnsiTheme="minorHAnsi" w:cstheme="minorHAnsi"/>
          <w:szCs w:val="24"/>
        </w:rPr>
        <w:t xml:space="preserve">Find the </w:t>
      </w:r>
      <w:r>
        <w:rPr>
          <w:rFonts w:asciiTheme="minorHAnsi" w:eastAsiaTheme="minorEastAsia" w:hAnsiTheme="minorHAnsi" w:cstheme="minorHAnsi"/>
          <w:szCs w:val="24"/>
        </w:rPr>
        <w:t>least common multiple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of 15</w:t>
      </w:r>
      <w:r>
        <w:rPr>
          <w:rFonts w:asciiTheme="minorHAnsi" w:eastAsiaTheme="minorEastAsia" w:hAnsiTheme="minorHAnsi" w:cstheme="minorHAnsi"/>
          <w:szCs w:val="24"/>
        </w:rPr>
        <w:t>, 32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and </w:t>
      </w:r>
      <w:r>
        <w:rPr>
          <w:rFonts w:asciiTheme="minorHAnsi" w:eastAsiaTheme="minorEastAsia" w:hAnsiTheme="minorHAnsi" w:cstheme="minorHAnsi"/>
          <w:szCs w:val="24"/>
        </w:rPr>
        <w:t>44. (Two ways?)</w:t>
      </w:r>
    </w:p>
    <w:p w:rsidR="00E2609E" w:rsidRDefault="0033228A" w:rsidP="00E2609E">
      <w:pPr>
        <w:rPr>
          <w:rFonts w:asciiTheme="minorHAnsi" w:eastAsiaTheme="minorEastAsia" w:hAnsiTheme="minorHAnsi" w:cstheme="minorHAnsi"/>
          <w:szCs w:val="24"/>
        </w:rPr>
      </w:pPr>
      <w:r w:rsidRPr="0033228A">
        <w:rPr>
          <w:rFonts w:asciiTheme="minorHAnsi" w:eastAsiaTheme="minorEastAsia" w:hAnsiTheme="minorHAnsi" w:cstheme="minorHAnsi"/>
          <w:b/>
          <w:szCs w:val="24"/>
        </w:rPr>
        <w:t>Strategy 1</w:t>
      </w:r>
      <w:r>
        <w:rPr>
          <w:rFonts w:asciiTheme="minorHAnsi" w:eastAsiaTheme="minorEastAsia" w:hAnsiTheme="minorHAnsi" w:cstheme="minorHAnsi"/>
          <w:szCs w:val="24"/>
        </w:rPr>
        <w:t xml:space="preserve"> is to list the multiples of each number to find the first common multiple:</w:t>
      </w:r>
    </w:p>
    <w:p w:rsidR="00E2609E" w:rsidRDefault="0089137E" w:rsidP="0033228A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multiples of  15: 15, 30, 45, 60, 75, 90, 105, 120, 135, 150, 165, 180, 195, 210, 225, 240, 255, 270, 285, 300, 315, 330, 345, 360, </w:t>
      </w:r>
      <w:r w:rsidR="0033228A" w:rsidRPr="0033228A">
        <w:rPr>
          <w:rFonts w:asciiTheme="minorHAnsi" w:eastAsiaTheme="minorEastAsia" w:hAnsiTheme="minorHAnsi" w:cstheme="minorHAnsi"/>
          <w:b/>
          <w:szCs w:val="24"/>
        </w:rPr>
        <w:t>give up</w:t>
      </w:r>
    </w:p>
    <w:p w:rsidR="0089137E" w:rsidRDefault="0089137E" w:rsidP="0033228A">
      <w:pPr>
        <w:ind w:left="720"/>
        <w:rPr>
          <w:rFonts w:asciiTheme="minorHAnsi" w:eastAsiaTheme="minorEastAsia" w:hAnsiTheme="minorHAnsi" w:cstheme="minorHAnsi"/>
          <w:szCs w:val="24"/>
        </w:rPr>
      </w:pPr>
      <w:r w:rsidRPr="0089137E">
        <w:rPr>
          <w:rFonts w:asciiTheme="minorHAnsi" w:eastAsiaTheme="minorEastAsia" w:hAnsiTheme="minorHAnsi" w:cstheme="minorHAnsi"/>
          <w:szCs w:val="24"/>
        </w:rPr>
        <w:t xml:space="preserve">multiples of </w:t>
      </w:r>
      <w:r>
        <w:rPr>
          <w:rFonts w:asciiTheme="minorHAnsi" w:eastAsiaTheme="minorEastAsia" w:hAnsiTheme="minorHAnsi" w:cstheme="minorHAnsi"/>
          <w:szCs w:val="24"/>
        </w:rPr>
        <w:t>32:  32, 64, 96, 128, 160, 192, 224, 256, 288, 320, 352</w:t>
      </w:r>
      <w:r w:rsidR="0033228A">
        <w:rPr>
          <w:rFonts w:asciiTheme="minorHAnsi" w:eastAsiaTheme="minorEastAsia" w:hAnsiTheme="minorHAnsi" w:cstheme="minorHAnsi"/>
          <w:szCs w:val="24"/>
        </w:rPr>
        <w:t xml:space="preserve">, </w:t>
      </w:r>
      <w:r w:rsidR="0033228A" w:rsidRPr="0033228A">
        <w:rPr>
          <w:rFonts w:asciiTheme="minorHAnsi" w:eastAsiaTheme="minorEastAsia" w:hAnsiTheme="minorHAnsi" w:cstheme="minorHAnsi"/>
          <w:b/>
          <w:szCs w:val="24"/>
        </w:rPr>
        <w:t>give up</w:t>
      </w:r>
    </w:p>
    <w:p w:rsidR="0089137E" w:rsidRDefault="0033228A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is strategy will only work for these numbers if you are willing to keep writing lots and lots of multiples.</w:t>
      </w:r>
    </w:p>
    <w:p w:rsidR="0089137E" w:rsidRDefault="0089137E" w:rsidP="00E2609E">
      <w:pPr>
        <w:rPr>
          <w:rFonts w:asciiTheme="minorHAnsi" w:eastAsiaTheme="minorEastAsia" w:hAnsiTheme="minorHAnsi" w:cstheme="minorHAnsi"/>
          <w:szCs w:val="24"/>
        </w:rPr>
      </w:pPr>
    </w:p>
    <w:p w:rsidR="00824F70" w:rsidRDefault="00824F70" w:rsidP="00E2609E">
      <w:pPr>
        <w:rPr>
          <w:rFonts w:asciiTheme="minorHAnsi" w:eastAsiaTheme="minorEastAsia" w:hAnsiTheme="minorHAnsi" w:cstheme="minorHAnsi"/>
          <w:szCs w:val="24"/>
        </w:rPr>
      </w:pPr>
      <w:r w:rsidRPr="00824F70">
        <w:rPr>
          <w:rFonts w:asciiTheme="minorHAnsi" w:eastAsiaTheme="minorEastAsia" w:hAnsiTheme="minorHAnsi" w:cstheme="minorHAnsi"/>
          <w:b/>
          <w:szCs w:val="24"/>
        </w:rPr>
        <w:t>Strategy 2</w:t>
      </w:r>
      <w:r>
        <w:rPr>
          <w:rFonts w:asciiTheme="minorHAnsi" w:eastAsiaTheme="minorEastAsia" w:hAnsiTheme="minorHAnsi" w:cstheme="minorHAnsi"/>
          <w:szCs w:val="24"/>
        </w:rPr>
        <w:t xml:space="preserve"> is to </w:t>
      </w:r>
      <w:r w:rsidR="004B2DF2">
        <w:rPr>
          <w:rFonts w:asciiTheme="minorHAnsi" w:eastAsiaTheme="minorEastAsia" w:hAnsiTheme="minorHAnsi" w:cstheme="minorHAnsi"/>
          <w:szCs w:val="24"/>
        </w:rPr>
        <w:t>find the prime factroization for each number and then keep the greatest power of each prime factor</w:t>
      </w:r>
      <w:r>
        <w:rPr>
          <w:rFonts w:asciiTheme="minorHAnsi" w:eastAsiaTheme="minorEastAsia" w:hAnsiTheme="minorHAnsi" w:cstheme="minorHAnsi"/>
          <w:szCs w:val="24"/>
        </w:rPr>
        <w:t>:</w:t>
      </w:r>
    </w:p>
    <w:p w:rsidR="004B2DF2" w:rsidRDefault="00824F70" w:rsidP="004B2DF2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5</w:t>
      </w:r>
      <w:r w:rsidR="004B2DF2">
        <w:rPr>
          <w:rFonts w:asciiTheme="minorHAnsi" w:eastAsiaTheme="minorEastAsia" w:hAnsiTheme="minorHAnsi" w:cstheme="minorHAnsi"/>
          <w:szCs w:val="24"/>
        </w:rPr>
        <w:t xml:space="preserve"> = 3</w:t>
      </w:r>
      <w:r>
        <w:rPr>
          <w:rFonts w:asciiTheme="minorHAnsi" w:eastAsiaTheme="minorEastAsia" w:hAnsiTheme="minorHAnsi" w:cstheme="minorHAnsi"/>
          <w:szCs w:val="24"/>
        </w:rPr>
        <w:t xml:space="preserve"> · </w:t>
      </w:r>
      <w:r w:rsidR="004B2DF2">
        <w:rPr>
          <w:rFonts w:asciiTheme="minorHAnsi" w:eastAsiaTheme="minorEastAsia" w:hAnsiTheme="minorHAnsi" w:cstheme="minorHAnsi"/>
          <w:szCs w:val="24"/>
        </w:rPr>
        <w:t>5</w:t>
      </w:r>
    </w:p>
    <w:p w:rsidR="004B2DF2" w:rsidRDefault="004B2DF2" w:rsidP="004B2DF2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32 = 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5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24F70" w:rsidRPr="004B2DF2" w:rsidRDefault="00824F70" w:rsidP="004B2DF2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44 = </w:t>
      </w:r>
      <w:r w:rsidR="004B2DF2">
        <w:rPr>
          <w:rFonts w:asciiTheme="minorHAnsi" w:eastAsiaTheme="minorEastAsia" w:hAnsiTheme="minorHAnsi" w:cstheme="minorHAnsi"/>
          <w:szCs w:val="24"/>
        </w:rPr>
        <w:t>2</w:t>
      </w:r>
      <w:r w:rsidR="004B2DF2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4B2DF2">
        <w:rPr>
          <w:rFonts w:asciiTheme="minorHAnsi" w:eastAsiaTheme="minorEastAsia" w:hAnsiTheme="minorHAnsi" w:cstheme="minorHAnsi"/>
          <w:szCs w:val="24"/>
        </w:rPr>
        <w:t xml:space="preserve"> · 11</w:t>
      </w:r>
    </w:p>
    <w:p w:rsidR="0089137E" w:rsidRDefault="0089137E" w:rsidP="00E2609E">
      <w:pPr>
        <w:rPr>
          <w:rFonts w:asciiTheme="minorHAnsi" w:eastAsiaTheme="minorEastAsia" w:hAnsiTheme="minorHAnsi" w:cstheme="minorHAnsi"/>
          <w:szCs w:val="24"/>
        </w:rPr>
      </w:pPr>
    </w:p>
    <w:p w:rsidR="0089137E" w:rsidRPr="004B2DF2" w:rsidRDefault="0089137E" w:rsidP="004B2DF2">
      <w:pPr>
        <w:ind w:left="720"/>
        <w:rPr>
          <w:rFonts w:asciiTheme="minorHAnsi" w:eastAsiaTheme="minorEastAsia" w:hAnsiTheme="minorHAnsi" w:cstheme="minorHAnsi"/>
          <w:szCs w:val="24"/>
          <w:vertAlign w:val="superscript"/>
        </w:rPr>
      </w:pPr>
      <w:r>
        <w:rPr>
          <w:rFonts w:asciiTheme="minorHAnsi" w:eastAsiaTheme="minorEastAsia" w:hAnsiTheme="minorHAnsi" w:cstheme="minorHAnsi"/>
          <w:szCs w:val="24"/>
        </w:rPr>
        <w:t xml:space="preserve">3 </w:t>
      </w:r>
      <w:r w:rsidR="0033228A">
        <w:rPr>
          <w:rFonts w:asciiTheme="minorHAnsi" w:eastAsiaTheme="minorEastAsia" w:hAnsiTheme="minorHAnsi" w:cstheme="minorHAnsi"/>
          <w:szCs w:val="24"/>
        </w:rPr>
        <w:t>· 5</w:t>
      </w:r>
      <w:r w:rsidR="004B2DF2">
        <w:rPr>
          <w:rFonts w:asciiTheme="minorHAnsi" w:eastAsiaTheme="minorEastAsia" w:hAnsiTheme="minorHAnsi" w:cstheme="minorHAnsi"/>
          <w:szCs w:val="24"/>
        </w:rPr>
        <w:t xml:space="preserve"> · </w:t>
      </w:r>
      <w:r w:rsidR="0033228A">
        <w:rPr>
          <w:rFonts w:asciiTheme="minorHAnsi" w:eastAsiaTheme="minorEastAsia" w:hAnsiTheme="minorHAnsi" w:cstheme="minorHAnsi"/>
          <w:szCs w:val="24"/>
        </w:rPr>
        <w:t>2</w:t>
      </w:r>
      <w:r w:rsidR="0033228A">
        <w:rPr>
          <w:rFonts w:asciiTheme="minorHAnsi" w:eastAsiaTheme="minorEastAsia" w:hAnsiTheme="minorHAnsi" w:cstheme="minorHAnsi"/>
          <w:szCs w:val="24"/>
          <w:vertAlign w:val="superscript"/>
        </w:rPr>
        <w:t>5</w:t>
      </w:r>
      <w:r w:rsidR="004B2DF2">
        <w:rPr>
          <w:rFonts w:asciiTheme="minorHAnsi" w:eastAsiaTheme="minorEastAsia" w:hAnsiTheme="minorHAnsi" w:cstheme="minorHAnsi"/>
          <w:szCs w:val="24"/>
        </w:rPr>
        <w:t xml:space="preserve"> </w:t>
      </w:r>
      <w:r w:rsidR="0033228A">
        <w:rPr>
          <w:rFonts w:asciiTheme="minorHAnsi" w:eastAsiaTheme="minorEastAsia" w:hAnsiTheme="minorHAnsi" w:cstheme="minorHAnsi"/>
          <w:szCs w:val="24"/>
        </w:rPr>
        <w:t>· 11</w:t>
      </w:r>
      <w:r w:rsidR="004B2DF2">
        <w:rPr>
          <w:rFonts w:asciiTheme="minorHAnsi" w:eastAsiaTheme="minorEastAsia" w:hAnsiTheme="minorHAnsi" w:cstheme="minorHAnsi"/>
          <w:szCs w:val="24"/>
        </w:rPr>
        <w:t xml:space="preserve"> = 5280</w:t>
      </w:r>
    </w:p>
    <w:p w:rsidR="0033228A" w:rsidRPr="0033228A" w:rsidRDefault="004B2DF2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 least common multiple of 15, 32 and 44 is 5280.</w:t>
      </w:r>
    </w:p>
    <w:p w:rsidR="0089137E" w:rsidRDefault="0089137E" w:rsidP="00E2609E">
      <w:pPr>
        <w:rPr>
          <w:rFonts w:asciiTheme="minorHAnsi" w:eastAsiaTheme="minorEastAsia" w:hAnsiTheme="minorHAnsi" w:cstheme="minorHAnsi"/>
          <w:szCs w:val="24"/>
        </w:rPr>
      </w:pPr>
    </w:p>
    <w:p w:rsidR="004C4ECE" w:rsidRDefault="004C4ECE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E2609E" w:rsidRDefault="00824F70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</w:t>
      </w:r>
      <w:r w:rsidR="00E2609E">
        <w:rPr>
          <w:rFonts w:asciiTheme="minorHAnsi" w:eastAsiaTheme="minorEastAsia" w:hAnsiTheme="minorHAnsi" w:cstheme="minorHAnsi"/>
          <w:b/>
          <w:szCs w:val="24"/>
        </w:rPr>
        <w:t xml:space="preserve">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5</w:t>
      </w:r>
      <w:r w:rsidR="00E2609E"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Default="00E2609E" w:rsidP="00E2609E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At Fitz Flooring the Opalescent Arabesque style of tiles measure 20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cm by </w:t>
      </w:r>
      <w:r>
        <w:rPr>
          <w:rFonts w:asciiTheme="minorHAnsi" w:eastAsiaTheme="minorEastAsia" w:hAnsiTheme="minorHAnsi" w:cstheme="minorHAnsi"/>
          <w:szCs w:val="24"/>
        </w:rPr>
        <w:t>36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cm. Assum</w:t>
      </w:r>
      <w:r>
        <w:rPr>
          <w:rFonts w:asciiTheme="minorHAnsi" w:eastAsiaTheme="minorEastAsia" w:hAnsiTheme="minorHAnsi" w:cstheme="minorHAnsi"/>
          <w:szCs w:val="24"/>
        </w:rPr>
        <w:t>ing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the</w:t>
      </w:r>
      <w:r>
        <w:rPr>
          <w:rFonts w:asciiTheme="minorHAnsi" w:eastAsiaTheme="minorEastAsia" w:hAnsiTheme="minorHAnsi" w:cstheme="minorHAnsi"/>
          <w:szCs w:val="24"/>
        </w:rPr>
        <w:t xml:space="preserve"> rectangles cannot be cut:</w:t>
      </w:r>
    </w:p>
    <w:p w:rsidR="00E91102" w:rsidRDefault="00E2609E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</w:r>
      <w:r w:rsidR="00E91102">
        <w:rPr>
          <w:rFonts w:asciiTheme="minorHAnsi" w:eastAsiaTheme="minorEastAsia" w:hAnsiTheme="minorHAnsi" w:cstheme="minorHAnsi"/>
          <w:szCs w:val="24"/>
        </w:rPr>
        <w:t>The side length will be the least common multiple of 20 and 36.  The prime factors of these numbers are:</w:t>
      </w:r>
    </w:p>
    <w:p w:rsidR="00E91102" w:rsidRDefault="00E91102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  <w:t>20 = 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· 5</w:t>
      </w:r>
    </w:p>
    <w:p w:rsidR="00E91102" w:rsidRDefault="00E91102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  <w:t>36 = 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· 9</w:t>
      </w:r>
    </w:p>
    <w:p w:rsidR="00E2609E" w:rsidRDefault="00E91102" w:rsidP="00E91102">
      <w:pPr>
        <w:ind w:left="1152"/>
        <w:rPr>
          <w:rFonts w:asciiTheme="minorHAnsi" w:eastAsiaTheme="minorEastAsia" w:hAnsiTheme="minorHAnsi" w:cstheme="minorHAnsi"/>
          <w:szCs w:val="24"/>
        </w:rPr>
      </w:pPr>
      <w:r w:rsidRPr="0089137E">
        <w:rPr>
          <w:rFonts w:asciiTheme="minorHAnsi" w:eastAsiaTheme="minorEastAsia" w:hAnsiTheme="minorHAnsi" w:cstheme="minorHAnsi"/>
          <w:position w:val="-4"/>
          <w:szCs w:val="24"/>
        </w:rPr>
        <w:object w:dxaOrig="220" w:dyaOrig="200">
          <v:shape id="_x0000_i1026" type="#_x0000_t75" style="width:10.9pt;height:10.35pt" o:ole="">
            <v:imagedata r:id="rId9" o:title=""/>
          </v:shape>
          <o:OLEObject Type="Embed" ProgID="Equation.DSMT4" ShapeID="_x0000_i1026" DrawAspect="Content" ObjectID="_1524986589" r:id="rId11"/>
        </w:object>
      </w:r>
      <w:r>
        <w:rPr>
          <w:rFonts w:asciiTheme="minorHAnsi" w:eastAsiaTheme="minorEastAsia" w:hAnsiTheme="minorHAnsi" w:cstheme="minorHAnsi"/>
          <w:szCs w:val="24"/>
        </w:rPr>
        <w:t>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· 5 · 9 = 180 is the </w:t>
      </w:r>
      <w:r w:rsidR="00E2609E">
        <w:rPr>
          <w:rFonts w:asciiTheme="minorHAnsi" w:eastAsiaTheme="minorEastAsia" w:hAnsiTheme="minorHAnsi" w:cstheme="minorHAnsi"/>
          <w:szCs w:val="24"/>
        </w:rPr>
        <w:t xml:space="preserve">side </w:t>
      </w:r>
      <w:r w:rsidR="00E2609E" w:rsidRPr="00483AD1">
        <w:rPr>
          <w:rFonts w:asciiTheme="minorHAnsi" w:eastAsiaTheme="minorEastAsia" w:hAnsiTheme="minorHAnsi" w:cstheme="minorHAnsi"/>
          <w:szCs w:val="24"/>
        </w:rPr>
        <w:t>length of the smallest square that could be tiled</w:t>
      </w:r>
      <w:r w:rsidR="00E2609E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91102" w:rsidRDefault="00E2609E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</w:r>
    </w:p>
    <w:tbl>
      <w:tblPr>
        <w:tblStyle w:val="TableGrid"/>
        <w:tblW w:w="0" w:type="auto"/>
        <w:tblInd w:w="1152" w:type="dxa"/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E91102" w:rsidTr="007D28F2">
        <w:trPr>
          <w:trHeight w:hRule="exact" w:val="518"/>
        </w:trPr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  <w:tr w:rsidR="00E91102" w:rsidTr="007D28F2">
        <w:trPr>
          <w:trHeight w:hRule="exact" w:val="518"/>
        </w:trPr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  <w:tr w:rsidR="00E91102" w:rsidTr="007D28F2">
        <w:trPr>
          <w:trHeight w:hRule="exact" w:val="518"/>
        </w:trPr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  <w:tr w:rsidR="00E91102" w:rsidTr="007D28F2">
        <w:trPr>
          <w:trHeight w:hRule="exact" w:val="518"/>
        </w:trPr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  <w:tr w:rsidR="00E91102" w:rsidTr="007D28F2">
        <w:trPr>
          <w:trHeight w:hRule="exact" w:val="518"/>
        </w:trPr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288" w:type="dxa"/>
          </w:tcPr>
          <w:p w:rsidR="00E91102" w:rsidRDefault="00E91102" w:rsidP="00E2609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</w:tbl>
    <w:p w:rsidR="00E91102" w:rsidRDefault="00E91102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E2609E" w:rsidRDefault="00E2609E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</w:r>
      <w:r w:rsidR="00E91102">
        <w:rPr>
          <w:rFonts w:asciiTheme="minorHAnsi" w:eastAsiaTheme="minorEastAsia" w:hAnsiTheme="minorHAnsi" w:cstheme="minorHAnsi"/>
          <w:szCs w:val="24"/>
        </w:rPr>
        <w:t xml:space="preserve">Interior designers who are failed artists. </w:t>
      </w:r>
      <w:r w:rsidR="00E91102" w:rsidRPr="00E91102">
        <w:rPr>
          <w:rFonts w:asciiTheme="minorHAnsi" w:eastAsiaTheme="minorEastAsia" w:hAnsiTheme="minorHAnsi" w:cstheme="minorHAnsi"/>
          <w:szCs w:val="24"/>
        </w:rPr>
        <w:sym w:font="Wingdings" w:char="F04A"/>
      </w:r>
    </w:p>
    <w:p w:rsidR="00E91102" w:rsidRPr="00DA52AA" w:rsidRDefault="00E91102" w:rsidP="00E2609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E2609E" w:rsidRDefault="00E2609E" w:rsidP="00E2609E">
      <w:pPr>
        <w:jc w:val="center"/>
        <w:rPr>
          <w:rFonts w:asciiTheme="minorHAnsi" w:eastAsiaTheme="minorEastAsia" w:hAnsiTheme="minorHAnsi" w:cstheme="minorHAnsi"/>
          <w:szCs w:val="24"/>
        </w:rPr>
      </w:pP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6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Pr="00483AD1" w:rsidRDefault="007D28F2" w:rsidP="00E2609E">
      <w:pPr>
        <w:ind w:firstLine="720"/>
        <w:rPr>
          <w:rFonts w:asciiTheme="minorHAnsi" w:eastAsiaTheme="minorEastAsia" w:hAnsiTheme="minorHAnsi" w:cstheme="minorHAnsi"/>
          <w:szCs w:val="24"/>
        </w:rPr>
      </w:pPr>
      <w:r w:rsidRPr="00483AD1">
        <w:rPr>
          <w:rFonts w:asciiTheme="minorHAnsi" w:eastAsiaTheme="minorEastAsia" w:hAnsiTheme="minorHAnsi" w:cstheme="minorHAnsi"/>
          <w:position w:val="-24"/>
          <w:szCs w:val="24"/>
        </w:rPr>
        <w:object w:dxaOrig="1460" w:dyaOrig="620">
          <v:shape id="_x0000_i1027" type="#_x0000_t75" style="width:72.55pt;height:31.1pt" o:ole="">
            <v:imagedata r:id="rId12" o:title=""/>
          </v:shape>
          <o:OLEObject Type="Embed" ProgID="Equation.DSMT4" ShapeID="_x0000_i1027" DrawAspect="Content" ObjectID="_1524986590" r:id="rId13"/>
        </w:object>
      </w: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</w:p>
    <w:p w:rsidR="00E2609E" w:rsidRDefault="00E2609E" w:rsidP="00E2609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4C4ECE">
        <w:rPr>
          <w:rFonts w:asciiTheme="minorHAnsi" w:eastAsiaTheme="minorEastAsia" w:hAnsiTheme="minorHAnsi" w:cstheme="minorHAnsi"/>
          <w:b/>
          <w:szCs w:val="24"/>
        </w:rPr>
        <w:t>7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2609E" w:rsidRPr="00483AD1" w:rsidRDefault="000B2D23" w:rsidP="00041D28">
      <w:pPr>
        <w:ind w:left="2880" w:firstLine="720"/>
        <w:rPr>
          <w:rFonts w:asciiTheme="minorHAnsi" w:eastAsiaTheme="minorEastAsia" w:hAnsiTheme="minorHAnsi" w:cstheme="minorHAnsi"/>
          <w:szCs w:val="24"/>
        </w:rPr>
      </w:pPr>
      <w:r>
        <w:rPr>
          <w:rFonts w:cstheme="minorHAnsi"/>
          <w:position w:val="-24"/>
          <w:szCs w:val="24"/>
        </w:rPr>
        <w:pict>
          <v:shape id="_x0000_s1026" type="#_x0000_t75" style="position:absolute;left:0;text-align:left;margin-left:227.6pt;margin-top:.7pt;width:110.15pt;height:96.2pt;z-index:251701248;mso-position-horizontal-relative:text;mso-position-vertical-relative:text">
            <v:imagedata r:id="rId14" o:title=""/>
          </v:shape>
          <o:OLEObject Type="Embed" ProgID="Equation.DSMT4" ShapeID="_x0000_s1026" DrawAspect="Content" ObjectID="_1524986597" r:id="rId15"/>
        </w:pict>
      </w:r>
      <w:r>
        <w:rPr>
          <w:rFonts w:cstheme="minorHAnsi"/>
          <w:position w:val="-24"/>
          <w:szCs w:val="24"/>
        </w:rPr>
        <w:pict>
          <v:shape id="_x0000_s1027" type="#_x0000_t75" style="position:absolute;left:0;text-align:left;margin-left:36pt;margin-top:0;width:119.8pt;height:160.1pt;z-index:251703296;mso-position-horizontal:absolute;mso-position-horizontal-relative:text;mso-position-vertical:absolute;mso-position-vertical-relative:text">
            <v:imagedata r:id="rId16" o:title=""/>
          </v:shape>
          <o:OLEObject Type="Embed" ProgID="Equation.DSMT4" ShapeID="_x0000_s1027" DrawAspect="Content" ObjectID="_1524986598" r:id="rId17"/>
        </w:pict>
      </w:r>
      <w:r w:rsidR="007D28F2">
        <w:rPr>
          <w:rFonts w:asciiTheme="minorHAnsi" w:eastAsiaTheme="minorEastAsia" w:hAnsiTheme="minorHAnsi" w:cstheme="minorHAnsi"/>
          <w:position w:val="-24"/>
          <w:szCs w:val="24"/>
        </w:rPr>
        <w:t xml:space="preserve">  or  </w:t>
      </w:r>
    </w:p>
    <w:p w:rsidR="00E2609E" w:rsidRDefault="00E2609E" w:rsidP="00E2609E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E2609E" w:rsidRDefault="00E2609E" w:rsidP="00E2609E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6A3D5E" w:rsidRDefault="006A3D5E" w:rsidP="008412E4">
      <w:pPr>
        <w:rPr>
          <w:rFonts w:asciiTheme="minorHAnsi" w:eastAsiaTheme="minorEastAsia" w:hAnsiTheme="minorHAnsi" w:cstheme="minorHAnsi"/>
          <w:b/>
          <w:szCs w:val="24"/>
        </w:rPr>
      </w:pPr>
    </w:p>
    <w:p w:rsidR="006A3D5E" w:rsidRDefault="006A3D5E" w:rsidP="008412E4">
      <w:pPr>
        <w:rPr>
          <w:rFonts w:asciiTheme="minorHAnsi" w:eastAsiaTheme="minorEastAsia" w:hAnsiTheme="minorHAnsi" w:cstheme="minorHAnsi"/>
          <w:b/>
          <w:szCs w:val="24"/>
        </w:rPr>
      </w:pPr>
    </w:p>
    <w:p w:rsidR="008412E4" w:rsidRDefault="008412E4" w:rsidP="00B2394A"/>
    <w:p w:rsidR="00041D28" w:rsidRDefault="00041D28" w:rsidP="00B2394A"/>
    <w:p w:rsidR="00041D28" w:rsidRDefault="00041D28" w:rsidP="00B2394A"/>
    <w:p w:rsidR="00041D28" w:rsidRDefault="00041D28" w:rsidP="00B2394A"/>
    <w:p w:rsidR="00041D28" w:rsidRDefault="00041D28" w:rsidP="00B2394A"/>
    <w:p w:rsidR="00041D28" w:rsidRDefault="00041D28" w:rsidP="00B2394A"/>
    <w:p w:rsidR="004B2DF2" w:rsidRDefault="004B2DF2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6347ED" w:rsidRPr="00CB6DC2" w:rsidRDefault="006347ED" w:rsidP="006347ED">
      <w:pPr>
        <w:rPr>
          <w:rFonts w:asciiTheme="minorHAnsi" w:eastAsiaTheme="minorEastAsia" w:hAnsiTheme="minorHAnsi" w:cstheme="minorHAnsi"/>
          <w:b/>
          <w:szCs w:val="24"/>
        </w:rPr>
      </w:pPr>
      <w:r w:rsidRPr="00CB6DC2">
        <w:rPr>
          <w:rFonts w:asciiTheme="minorHAnsi" w:eastAsiaTheme="minorEastAsia" w:hAnsiTheme="minorHAnsi" w:cstheme="minorHAnsi"/>
          <w:b/>
          <w:szCs w:val="24"/>
        </w:rPr>
        <w:lastRenderedPageBreak/>
        <w:t xml:space="preserve">Nasty question  </w:t>
      </w:r>
    </w:p>
    <w:p w:rsidR="006347ED" w:rsidRDefault="006347ED" w:rsidP="006347ED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  <w:t xml:space="preserve">Each edge of the cube will be multiple of 56, 28 and 14.  Note that 14 is a factor of 28 and 28 is a factor of 56.  Therefore the edge length of the cube will be 56. </w:t>
      </w:r>
    </w:p>
    <w:p w:rsidR="006347ED" w:rsidRDefault="006347ED" w:rsidP="006347ED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  <w:t>56 ÷ 56 = 1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56 ÷ 28 = 2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56 ÷ 14 = 4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Number of bars in the cube = 1 x 2 x 4 = 8</w:t>
      </w:r>
    </w:p>
    <w:p w:rsidR="006347ED" w:rsidRDefault="006347ED" w:rsidP="006347ED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29 is a prime number and 14 is a factor of 56.  Therefore the least common multiple of 56, 14, and 29 is 56 x 29 = 1624 which would be the edge length of the cube.</w:t>
      </w:r>
    </w:p>
    <w:p w:rsidR="006347ED" w:rsidRDefault="006347ED" w:rsidP="006347ED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1624 ÷ 56 = 29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624 ÷ 29 = 56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624 ÷ 14 = 116</w:t>
      </w:r>
    </w:p>
    <w:p w:rsidR="006347ED" w:rsidRDefault="006347ED" w:rsidP="006347ED">
      <w:pPr>
        <w:ind w:left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Number of bars in the cube = 56 x 29 x 116 = 188</w:t>
      </w:r>
      <w:r w:rsidR="009F2A50">
        <w:rPr>
          <w:rFonts w:asciiTheme="minorHAnsi" w:eastAsiaTheme="minorEastAsia" w:hAnsiTheme="minorHAnsi" w:cstheme="minorHAnsi"/>
          <w:szCs w:val="24"/>
        </w:rPr>
        <w:t xml:space="preserve"> </w:t>
      </w:r>
      <w:r>
        <w:rPr>
          <w:rFonts w:asciiTheme="minorHAnsi" w:eastAsiaTheme="minorEastAsia" w:hAnsiTheme="minorHAnsi" w:cstheme="minorHAnsi"/>
          <w:szCs w:val="24"/>
        </w:rPr>
        <w:t>384</w:t>
      </w:r>
    </w:p>
    <w:p w:rsidR="00041D28" w:rsidRPr="00797505" w:rsidRDefault="00041D28" w:rsidP="00B2394A"/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6, 12, 18, 24, 30, 36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</w:t>
      </w: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2609E">
        <w:rPr>
          <w:rFonts w:asciiTheme="minorHAnsi" w:hAnsiTheme="minorHAnsi" w:cs="TimesNewRomanPSMT"/>
          <w:noProof w:val="0"/>
          <w:szCs w:val="24"/>
        </w:rPr>
        <w:t>22, 44, 66, 88, 110, 132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</w:t>
      </w: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Pr="00E2609E">
        <w:rPr>
          <w:rFonts w:asciiTheme="minorHAnsi" w:hAnsiTheme="minorHAnsi" w:cs="TimesNewRomanPSMT"/>
          <w:noProof w:val="0"/>
          <w:szCs w:val="24"/>
        </w:rPr>
        <w:t>45, 90, 135, 180, 225, 270</w:t>
      </w:r>
    </w:p>
    <w:p w:rsidR="00E2609E" w:rsidRDefault="00E2609E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2, 5 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</w:t>
      </w: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2609E">
        <w:rPr>
          <w:rFonts w:asciiTheme="minorHAnsi" w:hAnsiTheme="minorHAnsi" w:cs="TimesNewRomanPSMT"/>
          <w:noProof w:val="0"/>
          <w:szCs w:val="24"/>
        </w:rPr>
        <w:t>3</w:t>
      </w:r>
      <w:r w:rsidR="00DA29F5">
        <w:rPr>
          <w:rFonts w:asciiTheme="minorHAnsi" w:hAnsiTheme="minorHAnsi" w:cs="TimesNewRomanPSMT"/>
          <w:noProof w:val="0"/>
          <w:szCs w:val="24"/>
        </w:rPr>
        <w:t>, 5</w:t>
      </w:r>
      <w:r w:rsidRPr="00E2609E">
        <w:rPr>
          <w:rFonts w:asciiTheme="minorHAnsi" w:hAnsiTheme="minorHAnsi" w:cs="TimesNewRomanPSMT"/>
          <w:noProof w:val="0"/>
          <w:szCs w:val="24"/>
        </w:rPr>
        <w:t xml:space="preserve"> </w:t>
      </w:r>
      <w:r>
        <w:rPr>
          <w:rFonts w:asciiTheme="minorHAnsi" w:hAnsiTheme="minorHAnsi" w:cs="TimesNewRomanPSMT"/>
          <w:noProof w:val="0"/>
          <w:szCs w:val="24"/>
        </w:rPr>
        <w:tab/>
      </w:r>
    </w:p>
    <w:p w:rsidR="00E2609E" w:rsidRDefault="00E2609E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</w:t>
      </w: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Pr="00E2609E">
        <w:rPr>
          <w:rFonts w:asciiTheme="minorHAnsi" w:hAnsiTheme="minorHAnsi" w:cs="TimesNewRomanPSMT"/>
          <w:noProof w:val="0"/>
          <w:szCs w:val="24"/>
        </w:rPr>
        <w:t xml:space="preserve">2, 5, 7 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E2609E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3 · 3 · 5, </w:t>
      </w:r>
      <w:r w:rsidR="00DA29F5">
        <w:rPr>
          <w:rFonts w:asciiTheme="minorHAnsi" w:hAnsiTheme="minorHAnsi" w:cs="TimesNewRomanPSMT"/>
          <w:noProof w:val="0"/>
          <w:szCs w:val="24"/>
        </w:rPr>
        <w:tab/>
      </w:r>
      <w:r w:rsidR="00E2609E" w:rsidRPr="00E2609E">
        <w:rPr>
          <w:rFonts w:asciiTheme="minorHAnsi" w:hAnsiTheme="minorHAnsi" w:cs="TimesNewRomanPSMT"/>
          <w:noProof w:val="0"/>
          <w:szCs w:val="24"/>
        </w:rPr>
        <w:t>or 3</w:t>
      </w:r>
      <w:r w:rsidR="00E2609E" w:rsidRPr="00E2609E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5</w:t>
      </w:r>
    </w:p>
    <w:p w:rsidR="00E2609E" w:rsidRPr="00E2609E" w:rsidRDefault="006C2B39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2 · 2 · 2 · 2 · 2 · 3, </w:t>
      </w:r>
      <w:r w:rsidR="00DA29F5">
        <w:rPr>
          <w:rFonts w:asciiTheme="minorHAnsi" w:hAnsiTheme="minorHAnsi" w:cs="TimesNewRomanPSMT"/>
          <w:noProof w:val="0"/>
          <w:szCs w:val="24"/>
        </w:rPr>
        <w:tab/>
      </w:r>
      <w:r w:rsidR="00E2609E" w:rsidRPr="00E2609E">
        <w:rPr>
          <w:rFonts w:asciiTheme="minorHAnsi" w:hAnsiTheme="minorHAnsi" w:cs="TimesNewRomanPSMT"/>
          <w:noProof w:val="0"/>
          <w:szCs w:val="24"/>
        </w:rPr>
        <w:t>or 2</w:t>
      </w:r>
      <w:r w:rsidR="00E2609E" w:rsidRPr="00E2609E">
        <w:rPr>
          <w:rFonts w:asciiTheme="minorHAnsi" w:hAnsiTheme="minorHAnsi" w:cs="TimesNewRomanPSMT"/>
          <w:noProof w:val="0"/>
          <w:szCs w:val="24"/>
          <w:vertAlign w:val="superscript"/>
        </w:rPr>
        <w:t>5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3</w:t>
      </w:r>
    </w:p>
    <w:p w:rsidR="00E2609E" w:rsidRPr="00E2609E" w:rsidRDefault="006C2B39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2 · 2 · 2 · 2 · 2 · 5, </w:t>
      </w:r>
      <w:r w:rsidR="00DA29F5">
        <w:rPr>
          <w:rFonts w:asciiTheme="minorHAnsi" w:hAnsiTheme="minorHAnsi" w:cs="TimesNewRomanPSMT"/>
          <w:noProof w:val="0"/>
          <w:szCs w:val="24"/>
        </w:rPr>
        <w:tab/>
      </w:r>
      <w:r w:rsidR="00E2609E" w:rsidRPr="00E2609E">
        <w:rPr>
          <w:rFonts w:asciiTheme="minorHAnsi" w:hAnsiTheme="minorHAnsi" w:cs="TimesNewRomanPSMT"/>
          <w:noProof w:val="0"/>
          <w:szCs w:val="24"/>
        </w:rPr>
        <w:t>or 2</w:t>
      </w:r>
      <w:r w:rsidR="00E2609E" w:rsidRPr="006C2B39">
        <w:rPr>
          <w:rFonts w:asciiTheme="minorHAnsi" w:hAnsiTheme="minorHAnsi" w:cs="TimesNewRomanPSMT"/>
          <w:noProof w:val="0"/>
          <w:szCs w:val="24"/>
          <w:vertAlign w:val="superscript"/>
        </w:rPr>
        <w:t>5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5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C2B39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6C2B39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2</w:t>
      </w:r>
      <w:r w:rsidR="00E2609E" w:rsidRPr="006C2B39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3 · 5</w:t>
      </w:r>
      <w:r w:rsidR="00E2609E" w:rsidRPr="006C2B39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</w:t>
      </w:r>
    </w:p>
    <w:p w:rsidR="00E2609E" w:rsidRPr="00E2609E" w:rsidRDefault="006C2B39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 xml:space="preserve">  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2 · 5</w:t>
      </w:r>
      <w:r w:rsidR="00E2609E" w:rsidRPr="006C2B39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23</w:t>
      </w:r>
    </w:p>
    <w:p w:rsidR="006C2B39" w:rsidRPr="00E2609E" w:rsidRDefault="006C2B39" w:rsidP="006C2B39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2 · 7 · 73 </w:t>
      </w:r>
    </w:p>
    <w:p w:rsidR="00E2609E" w:rsidRP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C2B39" w:rsidRDefault="002E106A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5</w:t>
      </w:r>
      <w:r w:rsidR="006C2B39">
        <w:rPr>
          <w:rFonts w:asciiTheme="minorHAnsi" w:hAnsiTheme="minorHAnsi" w:cs="Arial-BoldMT"/>
          <w:bCs/>
          <w:noProof w:val="0"/>
          <w:szCs w:val="24"/>
        </w:rPr>
        <w:t>.  0 and 1 are not prime numbers</w:t>
      </w:r>
    </w:p>
    <w:p w:rsidR="006C2B39" w:rsidRDefault="00956484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CE09303" wp14:editId="2E74BD25">
                <wp:simplePos x="0" y="0"/>
                <wp:positionH relativeFrom="column">
                  <wp:posOffset>2510155</wp:posOffset>
                </wp:positionH>
                <wp:positionV relativeFrom="paragraph">
                  <wp:posOffset>156210</wp:posOffset>
                </wp:positionV>
                <wp:extent cx="2272030" cy="675005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2030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DA29F5">
                            <w:r>
                              <w:t>180 = 2 · 2 · 3 · 3 · 5</w:t>
                            </w:r>
                          </w:p>
                          <w:p w:rsidR="00834A8C" w:rsidRDefault="00834A8C" w:rsidP="00DA29F5">
                            <w:r>
                              <w:t>224 = 2 · 2 · 2 · 2 · 2 · 7</w:t>
                            </w:r>
                          </w:p>
                          <w:p w:rsidR="00834A8C" w:rsidRDefault="00834A8C" w:rsidP="00DA29F5">
                            <w:r>
                              <w:t>the GCF is 2 · 2 =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66" type="#_x0000_t202" style="position:absolute;margin-left:197.65pt;margin-top:12.3pt;width:178.9pt;height:53.1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" filled="f" stroked="f" strokeweight=".5pt">
                <v:textbox>
                  <w:txbxContent>
                    <w:p w:rsidR="00834A8C" w:rsidRDefault="00834A8C" w:rsidP="00DA29F5">
                      <w:r>
                        <w:t>180 = 2 · 2 · 3 · 3 · 5</w:t>
                      </w:r>
                    </w:p>
                    <w:p w:rsidR="00834A8C" w:rsidRDefault="00834A8C" w:rsidP="00DA29F5">
                      <w:r>
                        <w:t>224 = 2 · 2 · 2 · 2 · 2 · 7</w:t>
                      </w:r>
                    </w:p>
                    <w:p w:rsidR="00834A8C" w:rsidRDefault="00834A8C" w:rsidP="00DA29F5">
                      <w:r>
                        <w:t>the GCF is 2 · 2 = 4</w:t>
                      </w:r>
                    </w:p>
                  </w:txbxContent>
                </v:textbox>
              </v:shape>
            </w:pict>
          </mc:Fallback>
        </mc:AlternateContent>
      </w:r>
      <w:r w:rsidR="00DA29F5"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B00C8F1" wp14:editId="28298BAF">
                <wp:simplePos x="0" y="0"/>
                <wp:positionH relativeFrom="column">
                  <wp:posOffset>360680</wp:posOffset>
                </wp:positionH>
                <wp:positionV relativeFrom="paragraph">
                  <wp:posOffset>157310</wp:posOffset>
                </wp:positionV>
                <wp:extent cx="1241425" cy="675005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1425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>
                            <w:r>
                              <w:t>46 = 2 · 23</w:t>
                            </w:r>
                          </w:p>
                          <w:p w:rsidR="00834A8C" w:rsidRDefault="00834A8C">
                            <w:r>
                              <w:t>84 = 2 · 2 · 3 · 7</w:t>
                            </w:r>
                          </w:p>
                          <w:p w:rsidR="00834A8C" w:rsidRDefault="00834A8C">
                            <w:r>
                              <w:t>the GCF is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67" type="#_x0000_t202" style="position:absolute;margin-left:28.4pt;margin-top:12.4pt;width:97.75pt;height:53.1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" filled="f" stroked="f" strokeweight=".5pt">
                <v:textbox>
                  <w:txbxContent>
                    <w:p w:rsidR="00834A8C" w:rsidRDefault="00834A8C">
                      <w:r>
                        <w:t>46 = 2 · 23</w:t>
                      </w:r>
                    </w:p>
                    <w:p w:rsidR="00834A8C" w:rsidRDefault="00834A8C">
                      <w:r>
                        <w:t>84 = 2 · 2 · 3 · 7</w:t>
                      </w:r>
                    </w:p>
                    <w:p w:rsidR="00834A8C" w:rsidRDefault="00834A8C">
                      <w:r>
                        <w:t>the GCF is 2</w:t>
                      </w:r>
                    </w:p>
                  </w:txbxContent>
                </v:textbox>
              </v:shape>
            </w:pict>
          </mc:Fallback>
        </mc:AlternateContent>
      </w:r>
    </w:p>
    <w:p w:rsidR="00722737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6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</w:t>
      </w:r>
      <w:r w:rsidR="00956484">
        <w:rPr>
          <w:rFonts w:asciiTheme="minorHAnsi" w:hAnsiTheme="minorHAnsi" w:cs="TimesNewRomanPSMT"/>
          <w:noProof w:val="0"/>
          <w:szCs w:val="24"/>
        </w:rPr>
        <w:tab/>
      </w:r>
      <w:r w:rsidR="00956484">
        <w:rPr>
          <w:rFonts w:asciiTheme="minorHAnsi" w:hAnsiTheme="minorHAnsi" w:cs="TimesNewRomanPSMT"/>
          <w:noProof w:val="0"/>
          <w:szCs w:val="24"/>
        </w:rPr>
        <w:tab/>
      </w:r>
      <w:r w:rsidR="00956484">
        <w:rPr>
          <w:rFonts w:asciiTheme="minorHAnsi" w:hAnsiTheme="minorHAnsi" w:cs="TimesNewRomanPSMT"/>
          <w:noProof w:val="0"/>
          <w:szCs w:val="24"/>
        </w:rPr>
        <w:tab/>
      </w:r>
      <w:r w:rsidR="00956484">
        <w:rPr>
          <w:rFonts w:asciiTheme="minorHAnsi" w:hAnsiTheme="minorHAnsi" w:cs="TimesNewRomanPSMT"/>
          <w:noProof w:val="0"/>
          <w:szCs w:val="24"/>
        </w:rPr>
        <w:tab/>
      </w:r>
      <w:r w:rsidR="00956484">
        <w:rPr>
          <w:rFonts w:asciiTheme="minorHAnsi" w:hAnsiTheme="minorHAnsi" w:cs="TimesNewRomanPSMT"/>
          <w:noProof w:val="0"/>
          <w:szCs w:val="24"/>
        </w:rPr>
        <w:tab/>
      </w:r>
      <w:r w:rsidR="00956484" w:rsidRPr="00E2609E">
        <w:rPr>
          <w:rFonts w:asciiTheme="minorHAnsi" w:hAnsiTheme="minorHAnsi" w:cs="Arial-BoldMT"/>
          <w:bCs/>
          <w:noProof w:val="0"/>
          <w:szCs w:val="24"/>
        </w:rPr>
        <w:t>d)</w:t>
      </w:r>
    </w:p>
    <w:p w:rsidR="00DA29F5" w:rsidRDefault="00DA29F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DA29F5" w:rsidRDefault="00DA29F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DA29F5" w:rsidRDefault="00DA29F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E2609E" w:rsidRPr="00E2609E" w:rsidRDefault="00D95F58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A7EA55D" wp14:editId="479AD6B9">
                <wp:simplePos x="0" y="0"/>
                <wp:positionH relativeFrom="column">
                  <wp:posOffset>2510174</wp:posOffset>
                </wp:positionH>
                <wp:positionV relativeFrom="paragraph">
                  <wp:posOffset>10795</wp:posOffset>
                </wp:positionV>
                <wp:extent cx="1856096" cy="1009934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6096" cy="10099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Pr="00D95F58" w:rsidRDefault="00834A8C" w:rsidP="00D95F58">
                            <w:r w:rsidRPr="00D95F58">
                              <w:t xml:space="preserve">126 = 2 · 3 · </w:t>
                            </w:r>
                            <w:r>
                              <w:t>3</w:t>
                            </w:r>
                            <w:r w:rsidRPr="00D95F58">
                              <w:t xml:space="preserve"> · </w:t>
                            </w:r>
                            <w:r>
                              <w:t>7</w:t>
                            </w:r>
                          </w:p>
                          <w:p w:rsidR="00834A8C" w:rsidRPr="00D95F58" w:rsidRDefault="00834A8C" w:rsidP="00D95F58">
                            <w:r w:rsidRPr="00D95F58">
                              <w:t xml:space="preserve">210 = </w:t>
                            </w:r>
                            <w:r>
                              <w:t>2</w:t>
                            </w:r>
                            <w:r w:rsidRPr="00D95F58">
                              <w:t xml:space="preserve"> · </w:t>
                            </w:r>
                            <w:r>
                              <w:t xml:space="preserve">3 </w:t>
                            </w:r>
                            <w:r w:rsidRPr="00D95F58">
                              <w:t xml:space="preserve">· 5 · </w:t>
                            </w:r>
                            <w:r>
                              <w:t>7</w:t>
                            </w:r>
                          </w:p>
                          <w:p w:rsidR="00834A8C" w:rsidRDefault="00834A8C" w:rsidP="00D95F58">
                            <w:r>
                              <w:t>546</w:t>
                            </w:r>
                            <w:r w:rsidRPr="00D95F58">
                              <w:t xml:space="preserve"> = 2 · </w:t>
                            </w:r>
                            <w:r>
                              <w:t>3</w:t>
                            </w:r>
                            <w:r w:rsidRPr="00D95F58">
                              <w:t xml:space="preserve"> · 7</w:t>
                            </w:r>
                            <w:r>
                              <w:t xml:space="preserve"> </w:t>
                            </w:r>
                            <w:r w:rsidRPr="00D95F58">
                              <w:t xml:space="preserve">· </w:t>
                            </w:r>
                            <w:r>
                              <w:t>13</w:t>
                            </w:r>
                          </w:p>
                          <w:p w:rsidR="00834A8C" w:rsidRPr="00D95F58" w:rsidRDefault="00834A8C" w:rsidP="00D95F58">
                            <w:r>
                              <w:t>714</w:t>
                            </w:r>
                            <w:r w:rsidRPr="00D95F58">
                              <w:t xml:space="preserve"> = 2 · 3 · 7</w:t>
                            </w:r>
                            <w:r>
                              <w:t xml:space="preserve"> </w:t>
                            </w:r>
                            <w:r w:rsidRPr="00D95F58">
                              <w:t xml:space="preserve">· </w:t>
                            </w:r>
                            <w:r>
                              <w:t>17</w:t>
                            </w:r>
                          </w:p>
                          <w:p w:rsidR="00834A8C" w:rsidRDefault="00834A8C" w:rsidP="00D95F58">
                            <w:r>
                              <w:t xml:space="preserve">the GCF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 · 3 · 7, or 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68" type="#_x0000_t202" style="position:absolute;margin-left:197.65pt;margin-top:.85pt;width:146.15pt;height:79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" filled="f" stroked="f" strokeweight=".5pt">
                <v:textbox>
                  <w:txbxContent>
                    <w:p w:rsidR="00834A8C" w:rsidRPr="00D95F58" w:rsidRDefault="00834A8C" w:rsidP="00D95F58">
                      <w:r w:rsidRPr="00D95F58">
                        <w:t xml:space="preserve">126 = 2 · 3 · </w:t>
                      </w:r>
                      <w:r>
                        <w:t>3</w:t>
                      </w:r>
                      <w:r w:rsidRPr="00D95F58">
                        <w:t xml:space="preserve"> · </w:t>
                      </w:r>
                      <w:r>
                        <w:t>7</w:t>
                      </w:r>
                    </w:p>
                    <w:p w:rsidR="00834A8C" w:rsidRPr="00D95F58" w:rsidRDefault="00834A8C" w:rsidP="00D95F58">
                      <w:r w:rsidRPr="00D95F58">
                        <w:t xml:space="preserve">210 = </w:t>
                      </w:r>
                      <w:r>
                        <w:t>2</w:t>
                      </w:r>
                      <w:r w:rsidRPr="00D95F58">
                        <w:t xml:space="preserve"> · </w:t>
                      </w:r>
                      <w:r>
                        <w:t xml:space="preserve">3 </w:t>
                      </w:r>
                      <w:r w:rsidRPr="00D95F58">
                        <w:t xml:space="preserve">· 5 · </w:t>
                      </w:r>
                      <w:r>
                        <w:t>7</w:t>
                      </w:r>
                    </w:p>
                    <w:p w:rsidR="00834A8C" w:rsidRDefault="00834A8C" w:rsidP="00D95F58">
                      <w:r>
                        <w:t>546</w:t>
                      </w:r>
                      <w:r w:rsidRPr="00D95F58">
                        <w:t xml:space="preserve"> = 2 · </w:t>
                      </w:r>
                      <w:r>
                        <w:t>3</w:t>
                      </w:r>
                      <w:r w:rsidRPr="00D95F58">
                        <w:t xml:space="preserve"> · 7</w:t>
                      </w:r>
                      <w:r>
                        <w:t xml:space="preserve"> </w:t>
                      </w:r>
                      <w:r w:rsidRPr="00D95F58">
                        <w:t xml:space="preserve">· </w:t>
                      </w:r>
                      <w:r>
                        <w:t>13</w:t>
                      </w:r>
                    </w:p>
                    <w:p w:rsidR="00834A8C" w:rsidRPr="00D95F58" w:rsidRDefault="00834A8C" w:rsidP="00D95F58">
                      <w:r>
                        <w:t>714</w:t>
                      </w:r>
                      <w:r w:rsidRPr="00D95F58">
                        <w:t xml:space="preserve"> = 2 · 3 · 7</w:t>
                      </w:r>
                      <w:r>
                        <w:t xml:space="preserve"> </w:t>
                      </w:r>
                      <w:r w:rsidRPr="00D95F58">
                        <w:t xml:space="preserve">· </w:t>
                      </w:r>
                      <w:r>
                        <w:t>17</w:t>
                      </w:r>
                    </w:p>
                    <w:p w:rsidR="00834A8C" w:rsidRDefault="00834A8C" w:rsidP="00D95F58">
                      <w:r>
                        <w:t xml:space="preserve">the GCF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 · 3 · 7, or 42</w:t>
                      </w:r>
                    </w:p>
                  </w:txbxContent>
                </v:textbox>
              </v:shape>
            </w:pict>
          </mc:Fallback>
        </mc:AlternateContent>
      </w:r>
      <w:r w:rsidR="00956484"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8C5ADDE" wp14:editId="42ABF910">
                <wp:simplePos x="0" y="0"/>
                <wp:positionH relativeFrom="column">
                  <wp:posOffset>361268</wp:posOffset>
                </wp:positionH>
                <wp:positionV relativeFrom="paragraph">
                  <wp:posOffset>-2332</wp:posOffset>
                </wp:positionV>
                <wp:extent cx="1651379" cy="893928"/>
                <wp:effectExtent l="0" t="0" r="0" b="190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1379" cy="89392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956484">
                            <w:r>
                              <w:t xml:space="preserve">150 = 2 · 3 · </w:t>
                            </w:r>
                            <w:r w:rsidRPr="00956484">
                              <w:rPr>
                                <w:b/>
                              </w:rPr>
                              <w:t>5</w:t>
                            </w:r>
                            <w:r>
                              <w:t xml:space="preserve"> · 5</w:t>
                            </w:r>
                          </w:p>
                          <w:p w:rsidR="00834A8C" w:rsidRDefault="00834A8C" w:rsidP="00956484">
                            <w:r>
                              <w:t xml:space="preserve">275 = </w:t>
                            </w:r>
                            <w:r w:rsidRPr="00956484">
                              <w:rPr>
                                <w:b/>
                              </w:rPr>
                              <w:t>5</w:t>
                            </w:r>
                            <w:r>
                              <w:t xml:space="preserve"> · 5 · 11</w:t>
                            </w:r>
                          </w:p>
                          <w:p w:rsidR="00834A8C" w:rsidRDefault="00834A8C" w:rsidP="00956484">
                            <w:r>
                              <w:t xml:space="preserve">224 = 2 · 2 · 3 · </w:t>
                            </w:r>
                            <w:r w:rsidRPr="00956484">
                              <w:rPr>
                                <w:b/>
                              </w:rPr>
                              <w:t>5</w:t>
                            </w:r>
                            <w:r>
                              <w:t xml:space="preserve"> · 7</w:t>
                            </w:r>
                          </w:p>
                          <w:p w:rsidR="00834A8C" w:rsidRDefault="00834A8C" w:rsidP="00956484">
                            <w:r>
                              <w:t>the GCF is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69" type="#_x0000_t202" style="position:absolute;margin-left:28.45pt;margin-top:-.2pt;width:130.05pt;height:70.4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" filled="f" stroked="f" strokeweight=".5pt">
                <v:textbox>
                  <w:txbxContent>
                    <w:p w:rsidR="00834A8C" w:rsidRDefault="00834A8C" w:rsidP="00956484">
                      <w:r>
                        <w:t xml:space="preserve">150 = 2 · 3 · </w:t>
                      </w:r>
                      <w:r w:rsidRPr="00956484">
                        <w:rPr>
                          <w:b/>
                        </w:rPr>
                        <w:t>5</w:t>
                      </w:r>
                      <w:r>
                        <w:t xml:space="preserve"> · 5</w:t>
                      </w:r>
                    </w:p>
                    <w:p w:rsidR="00834A8C" w:rsidRDefault="00834A8C" w:rsidP="00956484">
                      <w:r>
                        <w:t xml:space="preserve">275 = </w:t>
                      </w:r>
                      <w:r w:rsidRPr="00956484">
                        <w:rPr>
                          <w:b/>
                        </w:rPr>
                        <w:t>5</w:t>
                      </w:r>
                      <w:r>
                        <w:t xml:space="preserve"> · 5 · 11</w:t>
                      </w:r>
                    </w:p>
                    <w:p w:rsidR="00834A8C" w:rsidRDefault="00834A8C" w:rsidP="00956484">
                      <w:r>
                        <w:t xml:space="preserve">224 = 2 · 2 · 3 · </w:t>
                      </w:r>
                      <w:r w:rsidRPr="00956484">
                        <w:rPr>
                          <w:b/>
                        </w:rPr>
                        <w:t>5</w:t>
                      </w:r>
                      <w:r>
                        <w:t xml:space="preserve"> · 7</w:t>
                      </w:r>
                    </w:p>
                    <w:p w:rsidR="00834A8C" w:rsidRDefault="00834A8C" w:rsidP="00956484">
                      <w:r>
                        <w:t>the GCF is 5</w:t>
                      </w:r>
                    </w:p>
                  </w:txbxContent>
                </v:textbox>
              </v:shape>
            </w:pict>
          </mc:Fallback>
        </mc:AlternateContent>
      </w:r>
      <w:r w:rsidR="002E106A">
        <w:rPr>
          <w:rFonts w:asciiTheme="minorHAnsi" w:hAnsiTheme="minorHAnsi" w:cs="Arial-BoldMT"/>
          <w:bCs/>
          <w:noProof w:val="0"/>
          <w:szCs w:val="24"/>
        </w:rPr>
        <w:t>7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956484">
        <w:rPr>
          <w:rFonts w:asciiTheme="minorHAnsi" w:hAnsiTheme="minorHAnsi" w:cs="Arial-BoldMT"/>
          <w:bCs/>
          <w:noProof w:val="0"/>
          <w:szCs w:val="24"/>
        </w:rPr>
        <w:tab/>
      </w:r>
      <w:r w:rsidR="00956484">
        <w:rPr>
          <w:rFonts w:asciiTheme="minorHAnsi" w:hAnsiTheme="minorHAnsi" w:cs="Arial-BoldMT"/>
          <w:bCs/>
          <w:noProof w:val="0"/>
          <w:szCs w:val="24"/>
        </w:rPr>
        <w:tab/>
      </w:r>
      <w:r w:rsidR="00956484">
        <w:rPr>
          <w:rFonts w:asciiTheme="minorHAnsi" w:hAnsiTheme="minorHAnsi" w:cs="Arial-BoldMT"/>
          <w:bCs/>
          <w:noProof w:val="0"/>
          <w:szCs w:val="24"/>
        </w:rPr>
        <w:tab/>
      </w:r>
      <w:r w:rsidR="00956484">
        <w:rPr>
          <w:rFonts w:asciiTheme="minorHAnsi" w:hAnsiTheme="minorHAnsi" w:cs="Arial-BoldMT"/>
          <w:bCs/>
          <w:noProof w:val="0"/>
          <w:szCs w:val="24"/>
        </w:rPr>
        <w:tab/>
      </w:r>
      <w:r w:rsidR="00956484">
        <w:rPr>
          <w:rFonts w:asciiTheme="minorHAnsi" w:hAnsiTheme="minorHAnsi" w:cs="Arial-BoldMT"/>
          <w:bCs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</w:t>
      </w:r>
    </w:p>
    <w:p w:rsidR="00722737" w:rsidRDefault="0072273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956484" w:rsidRDefault="00956484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956484" w:rsidRDefault="00956484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956484" w:rsidRDefault="00956484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F136B0" w:rsidRDefault="00F136B0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5F5C31" w:rsidRDefault="005F5C31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9956C77" wp14:editId="146EE288">
                <wp:simplePos x="0" y="0"/>
                <wp:positionH relativeFrom="column">
                  <wp:posOffset>4326255</wp:posOffset>
                </wp:positionH>
                <wp:positionV relativeFrom="paragraph">
                  <wp:posOffset>144704</wp:posOffset>
                </wp:positionV>
                <wp:extent cx="1951355" cy="675005"/>
                <wp:effectExtent l="0" t="0" r="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1355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5F5C31">
                            <w:r>
                              <w:t>32 = 2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  <w:p w:rsidR="00834A8C" w:rsidRDefault="00834A8C" w:rsidP="005F5C31">
                            <w:r>
                              <w:t>45 = 3</w:t>
                            </w:r>
                            <w:r w:rsidRPr="005F5C31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5</w:t>
                            </w:r>
                          </w:p>
                          <w:p w:rsidR="00834A8C" w:rsidRDefault="00834A8C" w:rsidP="005F5C31">
                            <w:r>
                              <w:t xml:space="preserve">the LCM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</w:t>
                            </w:r>
                            <w:r w:rsidRPr="00D95F58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5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3</w:t>
                            </w:r>
                            <w:r w:rsidRPr="00D95F58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5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=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14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70" type="#_x0000_t202" style="position:absolute;margin-left:340.65pt;margin-top:11.4pt;width:153.65pt;height:53.1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" filled="f" stroked="f" strokeweight=".5pt">
                <v:textbox>
                  <w:txbxContent>
                    <w:p w:rsidR="00834A8C" w:rsidRDefault="00834A8C" w:rsidP="005F5C31">
                      <w:r>
                        <w:t>32 = 2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  <w:p w:rsidR="00834A8C" w:rsidRDefault="00834A8C" w:rsidP="005F5C31">
                      <w:r>
                        <w:t>45 = 3</w:t>
                      </w:r>
                      <w:r w:rsidRPr="005F5C31">
                        <w:rPr>
                          <w:vertAlign w:val="superscript"/>
                        </w:rPr>
                        <w:t>2</w:t>
                      </w:r>
                      <w:r>
                        <w:t xml:space="preserve"> · 5</w:t>
                      </w:r>
                    </w:p>
                    <w:p w:rsidR="00834A8C" w:rsidRDefault="00834A8C" w:rsidP="005F5C31">
                      <w:r>
                        <w:t xml:space="preserve">the LCM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</w:t>
                      </w:r>
                      <w:r w:rsidRPr="00D95F58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5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3</w:t>
                      </w:r>
                      <w:r w:rsidRPr="00D95F58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5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=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14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4D1AC47" wp14:editId="7ACAD66A">
                <wp:simplePos x="0" y="0"/>
                <wp:positionH relativeFrom="column">
                  <wp:posOffset>2455545</wp:posOffset>
                </wp:positionH>
                <wp:positionV relativeFrom="paragraph">
                  <wp:posOffset>165735</wp:posOffset>
                </wp:positionV>
                <wp:extent cx="1978660" cy="675005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8660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5F5C31">
                            <w:r>
                              <w:t>45 = 3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5 </w:t>
                            </w:r>
                          </w:p>
                          <w:p w:rsidR="00834A8C" w:rsidRDefault="00834A8C" w:rsidP="005F5C31">
                            <w:r>
                              <w:t>60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 · 5</w:t>
                            </w:r>
                          </w:p>
                          <w:p w:rsidR="00834A8C" w:rsidRDefault="00834A8C" w:rsidP="005F5C31">
                            <w:r>
                              <w:t xml:space="preserve">the LCM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</w:t>
                            </w:r>
                            <w:r w:rsidRPr="00D95F58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3</w:t>
                            </w:r>
                            <w:r w:rsidRPr="00D95F58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5 = 180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" o:spid="_x0000_s1071" type="#_x0000_t202" style="position:absolute;margin-left:193.35pt;margin-top:13.05pt;width:155.8pt;height:53.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" filled="f" stroked="f" strokeweight=".5pt">
                <v:textbox>
                  <w:txbxContent>
                    <w:p w:rsidR="00834A8C" w:rsidRDefault="00834A8C" w:rsidP="005F5C31">
                      <w:r>
                        <w:t>45 = 3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5 </w:t>
                      </w:r>
                    </w:p>
                    <w:p w:rsidR="00834A8C" w:rsidRDefault="00834A8C" w:rsidP="005F5C31">
                      <w:r>
                        <w:t>60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 · 5</w:t>
                      </w:r>
                    </w:p>
                    <w:p w:rsidR="00834A8C" w:rsidRDefault="00834A8C" w:rsidP="005F5C31">
                      <w:r>
                        <w:t xml:space="preserve">the LCM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</w:t>
                      </w:r>
                      <w:r w:rsidRPr="00D95F58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3</w:t>
                      </w:r>
                      <w:r w:rsidRPr="00D95F58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5 = 180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2908A4E" wp14:editId="0E16BE76">
                <wp:simplePos x="0" y="0"/>
                <wp:positionH relativeFrom="column">
                  <wp:posOffset>361666</wp:posOffset>
                </wp:positionH>
                <wp:positionV relativeFrom="paragraph">
                  <wp:posOffset>166446</wp:posOffset>
                </wp:positionV>
                <wp:extent cx="1692322" cy="675005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322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243ADD">
                            <w:r>
                              <w:t>12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 </w:t>
                            </w:r>
                          </w:p>
                          <w:p w:rsidR="00834A8C" w:rsidRDefault="00834A8C" w:rsidP="00243ADD">
                            <w:r>
                              <w:t>14 = 2 · 7</w:t>
                            </w:r>
                          </w:p>
                          <w:p w:rsidR="00834A8C" w:rsidRDefault="00834A8C" w:rsidP="00243ADD">
                            <w:r>
                              <w:t xml:space="preserve">the LCM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</w:t>
                            </w:r>
                            <w:r w:rsidRPr="00D95F58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3 · 7 =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8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72" type="#_x0000_t202" style="position:absolute;margin-left:28.5pt;margin-top:13.1pt;width:133.25pt;height:53.1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" filled="f" stroked="f" strokeweight=".5pt">
                <v:textbox>
                  <w:txbxContent>
                    <w:p w:rsidR="00834A8C" w:rsidRDefault="00834A8C" w:rsidP="00243ADD">
                      <w:r>
                        <w:t>12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 </w:t>
                      </w:r>
                    </w:p>
                    <w:p w:rsidR="00834A8C" w:rsidRDefault="00834A8C" w:rsidP="00243ADD">
                      <w:r>
                        <w:t>14 = 2 · 7</w:t>
                      </w:r>
                    </w:p>
                    <w:p w:rsidR="00834A8C" w:rsidRDefault="00834A8C" w:rsidP="00243ADD">
                      <w:r>
                        <w:t xml:space="preserve">the LCM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</w:t>
                      </w:r>
                      <w:r w:rsidRPr="00D95F58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3 · 7 =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84 </w:t>
                      </w:r>
                    </w:p>
                  </w:txbxContent>
                </v:textbox>
              </v:shape>
            </w:pict>
          </mc:Fallback>
        </mc:AlternateContent>
      </w: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8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D95F58">
        <w:rPr>
          <w:rFonts w:asciiTheme="minorHAnsi" w:hAnsiTheme="minorHAnsi" w:cs="Arial-BoldMT"/>
          <w:bCs/>
          <w:noProof w:val="0"/>
          <w:szCs w:val="24"/>
        </w:rPr>
        <w:t xml:space="preserve">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>a</w:t>
      </w:r>
      <w:r w:rsidR="005F5C31">
        <w:rPr>
          <w:rFonts w:asciiTheme="minorHAnsi" w:hAnsiTheme="minorHAnsi" w:cs="Arial-BoldMT"/>
          <w:bCs/>
          <w:noProof w:val="0"/>
          <w:szCs w:val="24"/>
        </w:rPr>
        <w:t>)</w:t>
      </w:r>
      <w:r w:rsidR="005F5C31">
        <w:rPr>
          <w:rFonts w:asciiTheme="minorHAnsi" w:hAnsiTheme="minorHAnsi" w:cs="Arial-BoldMT"/>
          <w:bCs/>
          <w:noProof w:val="0"/>
          <w:szCs w:val="24"/>
        </w:rPr>
        <w:tab/>
      </w:r>
      <w:r w:rsidR="005F5C31">
        <w:rPr>
          <w:rFonts w:asciiTheme="minorHAnsi" w:hAnsiTheme="minorHAnsi" w:cs="Arial-BoldMT"/>
          <w:bCs/>
          <w:noProof w:val="0"/>
          <w:szCs w:val="24"/>
        </w:rPr>
        <w:tab/>
      </w:r>
      <w:r w:rsidR="005F5C31">
        <w:rPr>
          <w:rFonts w:asciiTheme="minorHAnsi" w:hAnsiTheme="minorHAnsi" w:cs="Arial-BoldMT"/>
          <w:bCs/>
          <w:noProof w:val="0"/>
          <w:szCs w:val="24"/>
        </w:rPr>
        <w:tab/>
      </w:r>
      <w:r w:rsidR="005F5C31">
        <w:rPr>
          <w:rFonts w:asciiTheme="minorHAnsi" w:hAnsiTheme="minorHAnsi" w:cs="Arial-BoldMT"/>
          <w:bCs/>
          <w:noProof w:val="0"/>
          <w:szCs w:val="24"/>
        </w:rPr>
        <w:tab/>
      </w:r>
      <w:r w:rsidR="005F5C31">
        <w:rPr>
          <w:rFonts w:asciiTheme="minorHAnsi" w:hAnsiTheme="minorHAnsi" w:cs="Arial-BoldMT"/>
          <w:bCs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5F5C31">
        <w:rPr>
          <w:rFonts w:asciiTheme="minorHAnsi" w:hAnsiTheme="minorHAnsi" w:cs="TimesNewRomanPSMT"/>
          <w:noProof w:val="0"/>
          <w:szCs w:val="24"/>
        </w:rPr>
        <w:tab/>
      </w:r>
      <w:r w:rsidR="005F5C31">
        <w:rPr>
          <w:rFonts w:asciiTheme="minorHAnsi" w:hAnsiTheme="minorHAnsi" w:cs="TimesNewRomanPSMT"/>
          <w:noProof w:val="0"/>
          <w:szCs w:val="24"/>
        </w:rPr>
        <w:tab/>
      </w:r>
      <w:r w:rsidR="005F5C31">
        <w:rPr>
          <w:rFonts w:asciiTheme="minorHAnsi" w:hAnsiTheme="minorHAnsi" w:cs="TimesNewRomanPSMT"/>
          <w:noProof w:val="0"/>
          <w:szCs w:val="24"/>
        </w:rPr>
        <w:tab/>
      </w:r>
      <w:r w:rsidR="005F5C31">
        <w:rPr>
          <w:rFonts w:asciiTheme="minorHAnsi" w:hAnsiTheme="minorHAnsi" w:cs="TimesNewRomanPSMT"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</w:t>
      </w:r>
    </w:p>
    <w:p w:rsidR="00722737" w:rsidRDefault="0072273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5F5C31" w:rsidRDefault="005F5C31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5F5C31" w:rsidRDefault="005F5C31">
      <w:pPr>
        <w:rPr>
          <w:rFonts w:asciiTheme="minorHAnsi" w:hAnsiTheme="minorHAnsi" w:cs="Arial-BoldMT"/>
          <w:bCs/>
          <w:noProof w:val="0"/>
          <w:szCs w:val="24"/>
        </w:rPr>
      </w:pPr>
    </w:p>
    <w:p w:rsidR="00E2609E" w:rsidRPr="00E2609E" w:rsidRDefault="00F136B0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053A8AA" wp14:editId="347A6A22">
                <wp:simplePos x="0" y="0"/>
                <wp:positionH relativeFrom="column">
                  <wp:posOffset>2981496</wp:posOffset>
                </wp:positionH>
                <wp:positionV relativeFrom="paragraph">
                  <wp:posOffset>-41275</wp:posOffset>
                </wp:positionV>
                <wp:extent cx="2312670" cy="989330"/>
                <wp:effectExtent l="0" t="0" r="0" b="127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2670" cy="989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F136B0">
                            <w:r>
                              <w:t>12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 </w:t>
                            </w:r>
                          </w:p>
                          <w:p w:rsidR="00834A8C" w:rsidRDefault="00834A8C" w:rsidP="00F136B0">
                            <w:r>
                              <w:t>18 = 2 · 3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</w:p>
                          <w:p w:rsidR="00834A8C" w:rsidRDefault="00834A8C" w:rsidP="00F136B0">
                            <w:r>
                              <w:t>25 = 5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 </w:t>
                            </w:r>
                          </w:p>
                          <w:p w:rsidR="00834A8C" w:rsidRDefault="00834A8C" w:rsidP="00F136B0">
                            <w:r>
                              <w:t xml:space="preserve">30 = 2 · 3 · 5 </w:t>
                            </w:r>
                          </w:p>
                          <w:p w:rsidR="00834A8C" w:rsidRDefault="00834A8C" w:rsidP="00F136B0">
                            <w:r>
                              <w:t xml:space="preserve">the LCM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</w:t>
                            </w:r>
                            <w:r w:rsidRPr="006D7055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3</w:t>
                            </w:r>
                            <w:r w:rsidRPr="006D7055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5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=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900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" o:spid="_x0000_s1073" type="#_x0000_t202" style="position:absolute;margin-left:234.75pt;margin-top:-3.25pt;width:182.1pt;height:77.9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" filled="f" stroked="f" strokeweight=".5pt">
                <v:textbox>
                  <w:txbxContent>
                    <w:p w:rsidR="00834A8C" w:rsidRDefault="00834A8C" w:rsidP="00F136B0">
                      <w:r>
                        <w:t>12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 </w:t>
                      </w:r>
                    </w:p>
                    <w:p w:rsidR="00834A8C" w:rsidRDefault="00834A8C" w:rsidP="00F136B0">
                      <w:r>
                        <w:t>18 = 2 · 3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</w:t>
                      </w:r>
                    </w:p>
                    <w:p w:rsidR="00834A8C" w:rsidRDefault="00834A8C" w:rsidP="00F136B0">
                      <w:r>
                        <w:t>25 = 5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 </w:t>
                      </w:r>
                    </w:p>
                    <w:p w:rsidR="00834A8C" w:rsidRDefault="00834A8C" w:rsidP="00F136B0">
                      <w:r>
                        <w:t xml:space="preserve">30 = 2 · 3 · 5 </w:t>
                      </w:r>
                    </w:p>
                    <w:p w:rsidR="00834A8C" w:rsidRDefault="00834A8C" w:rsidP="00F136B0">
                      <w:r>
                        <w:t xml:space="preserve">the LCM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</w:t>
                      </w:r>
                      <w:r w:rsidRPr="006D7055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3</w:t>
                      </w:r>
                      <w:r w:rsidRPr="006D7055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5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=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900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BEE34AB" wp14:editId="6C6741C9">
                <wp:simplePos x="0" y="0"/>
                <wp:positionH relativeFrom="column">
                  <wp:posOffset>360680</wp:posOffset>
                </wp:positionH>
                <wp:positionV relativeFrom="paragraph">
                  <wp:posOffset>-40972</wp:posOffset>
                </wp:positionV>
                <wp:extent cx="2312670" cy="873125"/>
                <wp:effectExtent l="0" t="0" r="0" b="31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2670" cy="873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984DAD">
                            <w:r>
                              <w:t>20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5 </w:t>
                            </w:r>
                          </w:p>
                          <w:p w:rsidR="00834A8C" w:rsidRDefault="00834A8C" w:rsidP="00984DAD">
                            <w:r>
                              <w:t>36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</w:p>
                          <w:p w:rsidR="00834A8C" w:rsidRDefault="00834A8C" w:rsidP="00984DAD">
                            <w:r>
                              <w:t xml:space="preserve">38 = 2 · 19 </w:t>
                            </w:r>
                          </w:p>
                          <w:p w:rsidR="00834A8C" w:rsidRDefault="00834A8C" w:rsidP="00984DAD">
                            <w:r>
                              <w:t xml:space="preserve">the LCM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</w:t>
                            </w:r>
                            <w:r w:rsidRPr="006D7055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3</w:t>
                            </w:r>
                            <w:r w:rsidRPr="006D7055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· 5 · 19 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=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3420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74" type="#_x0000_t202" style="position:absolute;margin-left:28.4pt;margin-top:-3.25pt;width:182.1pt;height:68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" filled="f" stroked="f" strokeweight=".5pt">
                <v:textbox>
                  <w:txbxContent>
                    <w:p w:rsidR="00834A8C" w:rsidRDefault="00834A8C" w:rsidP="00984DAD">
                      <w:r>
                        <w:t>20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5 </w:t>
                      </w:r>
                    </w:p>
                    <w:p w:rsidR="00834A8C" w:rsidRDefault="00834A8C" w:rsidP="00984DAD">
                      <w:r>
                        <w:t>36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</w:t>
                      </w:r>
                    </w:p>
                    <w:p w:rsidR="00834A8C" w:rsidRDefault="00834A8C" w:rsidP="00984DAD">
                      <w:r>
                        <w:t xml:space="preserve">38 = 2 · 19 </w:t>
                      </w:r>
                    </w:p>
                    <w:p w:rsidR="00834A8C" w:rsidRDefault="00834A8C" w:rsidP="00984DAD">
                      <w:r>
                        <w:t xml:space="preserve">the LCM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</w:t>
                      </w:r>
                      <w:r w:rsidRPr="006D7055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3</w:t>
                      </w:r>
                      <w:r w:rsidRPr="006D7055">
                        <w:rPr>
                          <w:rFonts w:asciiTheme="minorHAnsi" w:hAnsiTheme="minorHAnsi" w:cs="TimesNewRomanPSMT"/>
                          <w:noProof w:val="0"/>
                          <w:szCs w:val="24"/>
                          <w:vertAlign w:val="superscript"/>
                        </w:rPr>
                        <w:t>2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· 5 · 19 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=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3420 </w:t>
                      </w:r>
                    </w:p>
                  </w:txbxContent>
                </v:textbox>
              </v:shape>
            </w:pict>
          </mc:Fallback>
        </mc:AlternateContent>
      </w:r>
      <w:r w:rsidR="002E106A">
        <w:rPr>
          <w:rFonts w:asciiTheme="minorHAnsi" w:hAnsiTheme="minorHAnsi" w:cs="Arial-BoldMT"/>
          <w:bCs/>
          <w:noProof w:val="0"/>
          <w:szCs w:val="24"/>
        </w:rPr>
        <w:t>9</w:t>
      </w:r>
      <w:r w:rsidR="006D7055">
        <w:rPr>
          <w:rFonts w:asciiTheme="minorHAnsi" w:hAnsiTheme="minorHAnsi" w:cs="Arial-BoldMT"/>
          <w:bCs/>
          <w:noProof w:val="0"/>
          <w:szCs w:val="24"/>
        </w:rPr>
        <w:t xml:space="preserve">.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D7055">
        <w:rPr>
          <w:rFonts w:asciiTheme="minorHAnsi" w:hAnsiTheme="minorHAnsi" w:cs="TimesNewRomanPSMT"/>
          <w:noProof w:val="0"/>
          <w:szCs w:val="24"/>
        </w:rPr>
        <w:tab/>
      </w:r>
      <w:r w:rsidR="006D7055">
        <w:rPr>
          <w:rFonts w:asciiTheme="minorHAnsi" w:hAnsiTheme="minorHAnsi" w:cs="TimesNewRomanPSMT"/>
          <w:noProof w:val="0"/>
          <w:szCs w:val="24"/>
        </w:rPr>
        <w:tab/>
      </w:r>
      <w:r w:rsidR="006D7055">
        <w:rPr>
          <w:rFonts w:asciiTheme="minorHAnsi" w:hAnsiTheme="minorHAnsi" w:cs="TimesNewRomanPSMT"/>
          <w:noProof w:val="0"/>
          <w:szCs w:val="24"/>
        </w:rPr>
        <w:tab/>
      </w:r>
      <w:r>
        <w:rPr>
          <w:rFonts w:asciiTheme="minorHAnsi" w:hAnsiTheme="minorHAnsi" w:cs="TimesNewRomanPSMT"/>
          <w:noProof w:val="0"/>
          <w:szCs w:val="24"/>
        </w:rPr>
        <w:tab/>
      </w:r>
      <w:r>
        <w:rPr>
          <w:rFonts w:asciiTheme="minorHAnsi" w:hAnsiTheme="minorHAnsi" w:cs="TimesNewRomanPSMT"/>
          <w:noProof w:val="0"/>
          <w:szCs w:val="24"/>
        </w:rPr>
        <w:tab/>
      </w:r>
      <w:r>
        <w:rPr>
          <w:rFonts w:asciiTheme="minorHAnsi" w:hAnsiTheme="minorHAnsi" w:cs="TimesNewRomanPSMT"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</w:p>
    <w:p w:rsidR="00E2609E" w:rsidRDefault="00E2609E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D7055" w:rsidRDefault="006D705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D7055" w:rsidRDefault="006D705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D7055" w:rsidRDefault="006D705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6D7055" w:rsidRPr="00E2609E" w:rsidRDefault="006D7055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</w:p>
    <w:p w:rsidR="00F136B0" w:rsidRDefault="002E106A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0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8334CD" w:rsidRDefault="00020F27" w:rsidP="00020F27">
      <w:pPr>
        <w:autoSpaceDE w:val="0"/>
        <w:autoSpaceDN w:val="0"/>
        <w:adjustRightInd w:val="0"/>
        <w:ind w:left="216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5D7A765" wp14:editId="2D3D9254">
                <wp:simplePos x="0" y="0"/>
                <wp:positionH relativeFrom="column">
                  <wp:posOffset>326883</wp:posOffset>
                </wp:positionH>
                <wp:positionV relativeFrom="paragraph">
                  <wp:posOffset>115343</wp:posOffset>
                </wp:positionV>
                <wp:extent cx="968375" cy="497840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8375" cy="497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F136B0">
                            <w:r>
                              <w:t>12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 </w:t>
                            </w:r>
                          </w:p>
                          <w:p w:rsidR="00834A8C" w:rsidRDefault="00834A8C" w:rsidP="00F136B0">
                            <w:r>
                              <w:t>14 = 2 · 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" o:spid="_x0000_s1075" type="#_x0000_t202" style="position:absolute;left:0;text-align:left;margin-left:25.75pt;margin-top:9.1pt;width:76.25pt;height:39.2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" filled="f" stroked="f" strokeweight=".5pt">
                <v:textbox>
                  <w:txbxContent>
                    <w:p w:rsidR="00834A8C" w:rsidRDefault="00834A8C" w:rsidP="00F136B0">
                      <w:r>
                        <w:t>12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 </w:t>
                      </w:r>
                    </w:p>
                    <w:p w:rsidR="00834A8C" w:rsidRDefault="00834A8C" w:rsidP="00F136B0">
                      <w:r>
                        <w:t>14 = 2 · 7</w:t>
                      </w:r>
                    </w:p>
                  </w:txbxContent>
                </v:textbox>
              </v:shape>
            </w:pict>
          </mc:Fallback>
        </mc:AlternateContent>
      </w:r>
      <w:r w:rsidR="00F136B0">
        <w:rPr>
          <w:rFonts w:asciiTheme="minorHAnsi" w:hAnsiTheme="minorHAnsi" w:cs="TimesNewRomanPSMT"/>
          <w:noProof w:val="0"/>
          <w:szCs w:val="24"/>
        </w:rPr>
        <w:t>The g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reatest common factor</w:t>
      </w:r>
      <w:r w:rsidR="008334CD">
        <w:rPr>
          <w:rFonts w:asciiTheme="minorHAnsi" w:hAnsiTheme="minorHAnsi" w:cs="TimesNewRomanPSMT"/>
          <w:noProof w:val="0"/>
          <w:szCs w:val="24"/>
        </w:rPr>
        <w:t xml:space="preserve"> is found by looking for the prime factors that are common to the two numbers.  In this case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2</w:t>
      </w:r>
      <w:r w:rsidR="008334CD">
        <w:rPr>
          <w:rFonts w:asciiTheme="minorHAnsi" w:hAnsiTheme="minorHAnsi" w:cs="TimesNewRomanPSMT"/>
          <w:noProof w:val="0"/>
          <w:szCs w:val="24"/>
        </w:rPr>
        <w:t xml:space="preserve"> is the only common number.</w:t>
      </w:r>
    </w:p>
    <w:p w:rsidR="00E2609E" w:rsidRPr="00E2609E" w:rsidRDefault="008334CD" w:rsidP="00020F27">
      <w:pPr>
        <w:autoSpaceDE w:val="0"/>
        <w:autoSpaceDN w:val="0"/>
        <w:adjustRightInd w:val="0"/>
        <w:ind w:left="216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>The</w:t>
      </w:r>
      <w:r w:rsidR="00722737">
        <w:rPr>
          <w:rFonts w:asciiTheme="minorHAnsi" w:hAnsiTheme="minorHAnsi" w:cs="TimesNewRomanPSMT"/>
          <w:noProof w:val="0"/>
          <w:szCs w:val="24"/>
        </w:rPr>
        <w:t xml:space="preserve">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least common multiple</w:t>
      </w:r>
      <w:r w:rsidR="00020F27">
        <w:rPr>
          <w:rFonts w:asciiTheme="minorHAnsi" w:hAnsiTheme="minorHAnsi" w:cs="TimesNewRomanPSMT"/>
          <w:noProof w:val="0"/>
          <w:szCs w:val="24"/>
        </w:rPr>
        <w:t xml:space="preserve"> is found by multiplying the greatest power of each prime factor in the list.  In this case we have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2</w:t>
      </w:r>
      <w:r w:rsidR="00E2609E" w:rsidRPr="00722737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· 3 · 7</w:t>
      </w:r>
      <w:r w:rsidR="00020F27">
        <w:rPr>
          <w:rFonts w:asciiTheme="minorHAnsi" w:hAnsiTheme="minorHAnsi" w:cs="TimesNewRomanPSMT"/>
          <w:noProof w:val="0"/>
          <w:szCs w:val="24"/>
        </w:rPr>
        <w:t xml:space="preserve"> =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84</w:t>
      </w:r>
      <w:r w:rsidR="00020F27">
        <w:rPr>
          <w:rFonts w:asciiTheme="minorHAnsi" w:hAnsiTheme="minorHAnsi" w:cs="TimesNewRomanPSMT"/>
          <w:noProof w:val="0"/>
          <w:szCs w:val="24"/>
        </w:rPr>
        <w:t>.</w:t>
      </w:r>
    </w:p>
    <w:p w:rsidR="00722737" w:rsidRDefault="0072273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1</w:t>
      </w:r>
      <w:r w:rsidR="00020F27">
        <w:rPr>
          <w:rFonts w:asciiTheme="minorHAnsi" w:hAnsiTheme="minorHAnsi" w:cs="Arial-BoldMT"/>
          <w:bCs/>
          <w:noProof w:val="0"/>
          <w:szCs w:val="24"/>
        </w:rPr>
        <w:t xml:space="preserve">.     The greatest number of columns will be the GCF of 36 and 42 </w:t>
      </w:r>
    </w:p>
    <w:p w:rsidR="00722737" w:rsidRDefault="00020F2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D633612" wp14:editId="321DF8A0">
                <wp:simplePos x="0" y="0"/>
                <wp:positionH relativeFrom="column">
                  <wp:posOffset>329432</wp:posOffset>
                </wp:positionH>
                <wp:positionV relativeFrom="paragraph">
                  <wp:posOffset>11032</wp:posOffset>
                </wp:positionV>
                <wp:extent cx="1692275" cy="675005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2275" cy="675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020F27">
                            <w:r>
                              <w:t>36 = 2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· 3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</w:p>
                          <w:p w:rsidR="00834A8C" w:rsidRDefault="00834A8C" w:rsidP="00020F27">
                            <w:r>
                              <w:t xml:space="preserve">42 = 2 · 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3 · 7 </w:t>
                            </w:r>
                          </w:p>
                          <w:p w:rsidR="00834A8C" w:rsidRDefault="00834A8C" w:rsidP="00020F27">
                            <w:r>
                              <w:t xml:space="preserve">the GCF is 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>2 · 3</w:t>
                            </w:r>
                            <w:r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= 6</w:t>
                            </w:r>
                            <w:r w:rsidRPr="00E2609E">
                              <w:rPr>
                                <w:rFonts w:asciiTheme="minorHAnsi" w:hAnsiTheme="minorHAnsi" w:cs="TimesNewRomanPSMT"/>
                                <w:noProof w:val="0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76" type="#_x0000_t202" style="position:absolute;margin-left:25.95pt;margin-top:.85pt;width:133.25pt;height:53.1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" filled="f" stroked="f" strokeweight=".5pt">
                <v:textbox>
                  <w:txbxContent>
                    <w:p w:rsidR="00834A8C" w:rsidRDefault="00834A8C" w:rsidP="00020F27">
                      <w:r>
                        <w:t>36 = 2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· 3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</w:t>
                      </w:r>
                    </w:p>
                    <w:p w:rsidR="00834A8C" w:rsidRDefault="00834A8C" w:rsidP="00020F27">
                      <w:r>
                        <w:t xml:space="preserve">42 = 2 · 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3 · 7 </w:t>
                      </w:r>
                    </w:p>
                    <w:p w:rsidR="00834A8C" w:rsidRDefault="00834A8C" w:rsidP="00020F27">
                      <w:r>
                        <w:t xml:space="preserve">the GCF is 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>2 · 3</w:t>
                      </w:r>
                      <w:r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= 6</w:t>
                      </w:r>
                      <w:r w:rsidRPr="00E2609E">
                        <w:rPr>
                          <w:rFonts w:asciiTheme="minorHAnsi" w:hAnsiTheme="minorHAnsi" w:cs="TimesNewRomanPSMT"/>
                          <w:noProof w:val="0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20F27" w:rsidRDefault="00020F2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020F27" w:rsidRDefault="00020F2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020F27" w:rsidRDefault="00020F2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E2609E" w:rsidRPr="00E2609E" w:rsidRDefault="002E106A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2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020F27">
        <w:rPr>
          <w:rFonts w:asciiTheme="minorHAnsi" w:hAnsiTheme="minorHAnsi" w:cs="Arial-BoldMT"/>
          <w:bCs/>
          <w:noProof w:val="0"/>
          <w:szCs w:val="24"/>
        </w:rPr>
        <w:t xml:space="preserve">  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The </w:t>
      </w:r>
      <w:r w:rsidR="00020F27">
        <w:rPr>
          <w:rFonts w:asciiTheme="minorHAnsi" w:hAnsiTheme="minorHAnsi" w:cs="TimesNewRomanPSMT"/>
          <w:noProof w:val="0"/>
          <w:szCs w:val="24"/>
        </w:rPr>
        <w:t>only number this works for is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1.</w:t>
      </w:r>
    </w:p>
    <w:p w:rsidR="00722737" w:rsidRDefault="0072273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CA38B2" w:rsidRDefault="002E106A" w:rsidP="00CA38B2">
      <w:pPr>
        <w:autoSpaceDE w:val="0"/>
        <w:autoSpaceDN w:val="0"/>
        <w:adjustRightInd w:val="0"/>
        <w:ind w:right="-45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3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020F27" w:rsidRPr="00020F27">
        <w:rPr>
          <w:rFonts w:asciiTheme="minorHAnsi" w:hAnsiTheme="minorHAnsi" w:cs="Arial-BoldMT"/>
          <w:bCs/>
          <w:noProof w:val="0"/>
          <w:position w:val="-28"/>
          <w:szCs w:val="24"/>
        </w:rPr>
        <w:object w:dxaOrig="2920" w:dyaOrig="700">
          <v:shape id="_x0000_i1028" type="#_x0000_t75" style="width:147.8pt;height:35.45pt" o:ole="">
            <v:imagedata r:id="rId18" o:title=""/>
          </v:shape>
          <o:OLEObject Type="Embed" ProgID="Equation.DSMT4" ShapeID="_x0000_i1028" DrawAspect="Content" ObjectID="_1524986591" r:id="rId19"/>
        </w:object>
      </w:r>
      <w:r w:rsidR="00722737">
        <w:rPr>
          <w:rFonts w:asciiTheme="minorHAnsi" w:hAnsiTheme="minorHAnsi" w:cs="Arial-BoldMT"/>
          <w:bCs/>
          <w:noProof w:val="0"/>
          <w:szCs w:val="24"/>
        </w:rPr>
        <w:tab/>
      </w:r>
      <w:r w:rsidR="00CA38B2">
        <w:rPr>
          <w:rFonts w:asciiTheme="minorHAnsi" w:hAnsiTheme="minorHAnsi" w:cs="Arial-BoldMT"/>
          <w:bCs/>
          <w:noProof w:val="0"/>
          <w:szCs w:val="24"/>
        </w:rPr>
        <w:tab/>
      </w:r>
      <w:r w:rsidR="00CA38B2">
        <w:rPr>
          <w:rFonts w:asciiTheme="minorHAnsi" w:hAnsiTheme="minorHAnsi" w:cs="Arial-BoldMT"/>
          <w:bCs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CA38B2" w:rsidRPr="00CA38B2">
        <w:rPr>
          <w:rFonts w:asciiTheme="minorHAnsi" w:hAnsiTheme="minorHAnsi" w:cs="Arial-BoldMT"/>
          <w:bCs/>
          <w:noProof w:val="0"/>
          <w:position w:val="-28"/>
          <w:szCs w:val="24"/>
        </w:rPr>
        <w:object w:dxaOrig="4220" w:dyaOrig="700">
          <v:shape id="_x0000_i1029" type="#_x0000_t75" style="width:213.25pt;height:35.45pt" o:ole="">
            <v:imagedata r:id="rId20" o:title=""/>
          </v:shape>
          <o:OLEObject Type="Embed" ProgID="Equation.DSMT4" ShapeID="_x0000_i1029" DrawAspect="Content" ObjectID="_1524986592" r:id="rId21"/>
        </w:object>
      </w:r>
    </w:p>
    <w:p w:rsidR="00E2609E" w:rsidRPr="00E2609E" w:rsidRDefault="00CA38B2" w:rsidP="00E2609E">
      <w:pPr>
        <w:autoSpaceDE w:val="0"/>
        <w:autoSpaceDN w:val="0"/>
        <w:adjustRightInd w:val="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     </w:t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Pr="00CA38B2">
        <w:rPr>
          <w:rFonts w:asciiTheme="minorHAnsi" w:hAnsiTheme="minorHAnsi" w:cs="Arial-BoldMT"/>
          <w:bCs/>
          <w:noProof w:val="0"/>
          <w:position w:val="-28"/>
          <w:szCs w:val="24"/>
        </w:rPr>
        <w:object w:dxaOrig="4140" w:dyaOrig="700">
          <v:shape id="_x0000_i1030" type="#_x0000_t75" style="width:207.8pt;height:35.45pt" o:ole="">
            <v:imagedata r:id="rId22" o:title=""/>
          </v:shape>
          <o:OLEObject Type="Embed" ProgID="Equation.DSMT4" ShapeID="_x0000_i1030" DrawAspect="Content" ObjectID="_1524986593" r:id="rId23"/>
        </w:object>
      </w:r>
    </w:p>
    <w:p w:rsidR="00722737" w:rsidRDefault="00722737" w:rsidP="00E2609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A303F0" w:rsidRDefault="00351E6E" w:rsidP="00A303F0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93A61F3" wp14:editId="0FCC847E">
                <wp:simplePos x="0" y="0"/>
                <wp:positionH relativeFrom="column">
                  <wp:posOffset>3405505</wp:posOffset>
                </wp:positionH>
                <wp:positionV relativeFrom="paragraph">
                  <wp:posOffset>42545</wp:posOffset>
                </wp:positionV>
                <wp:extent cx="1685290" cy="1036955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290" cy="1036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834A8C">
                            <w:r>
                              <w:t xml:space="preserve">22 = 2 · 11 </w:t>
                            </w:r>
                          </w:p>
                          <w:p w:rsidR="00834A8C" w:rsidRDefault="00834A8C" w:rsidP="00834A8C">
                            <w:r>
                              <w:t>24 = 2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· 3</w:t>
                            </w:r>
                          </w:p>
                          <w:p w:rsidR="00834A8C" w:rsidRDefault="00834A8C" w:rsidP="00834A8C">
                            <w:r>
                              <w:t>LCM = 2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· 3 · 11 = 264</w:t>
                            </w:r>
                          </w:p>
                          <w:p w:rsidR="00834A8C" w:rsidRPr="00A303F0" w:rsidRDefault="00351E6E" w:rsidP="00834A8C">
                            <w:r>
                              <w:rPr>
                                <w:rFonts w:ascii="Cambria Math" w:hAnsi="Cambria Math"/>
                              </w:rPr>
                              <w:t>∴</w:t>
                            </w:r>
                            <w:r w:rsidR="00834A8C">
                              <w:t>common denominator is 26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77" type="#_x0000_t202" style="position:absolute;margin-left:268.15pt;margin-top:3.35pt;width:132.7pt;height:81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" filled="f" stroked="f" strokeweight=".5pt">
                <v:textbox>
                  <w:txbxContent>
                    <w:p w:rsidR="00834A8C" w:rsidRDefault="00834A8C" w:rsidP="00834A8C">
                      <w:r>
                        <w:t xml:space="preserve">22 = 2 · 11 </w:t>
                      </w:r>
                    </w:p>
                    <w:p w:rsidR="00834A8C" w:rsidRDefault="00834A8C" w:rsidP="00834A8C">
                      <w:r>
                        <w:t>24 = 2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 xml:space="preserve"> · 3</w:t>
                      </w:r>
                    </w:p>
                    <w:p w:rsidR="00834A8C" w:rsidRDefault="00834A8C" w:rsidP="00834A8C">
                      <w:r>
                        <w:t>LCM = 2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r>
                        <w:t xml:space="preserve"> · 3 · 11 = 264</w:t>
                      </w:r>
                    </w:p>
                    <w:p w:rsidR="00834A8C" w:rsidRPr="00A303F0" w:rsidRDefault="00351E6E" w:rsidP="00834A8C">
                      <w:r>
                        <w:rPr>
                          <w:rFonts w:ascii="Cambria Math" w:hAnsi="Cambria Math"/>
                        </w:rPr>
                        <w:t>∴</w:t>
                      </w:r>
                      <w:r w:rsidR="00834A8C">
                        <w:t>common denominator is 264</w:t>
                      </w:r>
                    </w:p>
                  </w:txbxContent>
                </v:textbox>
              </v:shape>
            </w:pict>
          </mc:Fallback>
        </mc:AlternateContent>
      </w:r>
      <w:r w:rsidR="000B2D23">
        <w:rPr>
          <w:rFonts w:cs="Arial-BoldMT"/>
          <w:bCs/>
          <w:szCs w:val="24"/>
        </w:rPr>
        <w:pict>
          <v:shape id="_x0000_s1038" type="#_x0000_t75" style="position:absolute;margin-left:175.85pt;margin-top:5.1pt;width:73.2pt;height:126.9pt;z-index:251735040;mso-position-horizontal-relative:text;mso-position-vertical-relative:text">
            <v:imagedata r:id="rId24" o:title=""/>
          </v:shape>
          <o:OLEObject Type="Embed" ProgID="Equation.DSMT4" ShapeID="_x0000_s1038" DrawAspect="Content" ObjectID="_1524986599" r:id="rId25"/>
        </w:pict>
      </w:r>
      <w:r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6C5290B" wp14:editId="34C47B64">
                <wp:simplePos x="0" y="0"/>
                <wp:positionH relativeFrom="column">
                  <wp:posOffset>641350</wp:posOffset>
                </wp:positionH>
                <wp:positionV relativeFrom="paragraph">
                  <wp:posOffset>27305</wp:posOffset>
                </wp:positionV>
                <wp:extent cx="1685290" cy="1036955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290" cy="1036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4A8C" w:rsidRDefault="00834A8C" w:rsidP="00A303F0">
                            <w:r>
                              <w:t>16 = 2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>
                              <w:t xml:space="preserve"> </w:t>
                            </w:r>
                          </w:p>
                          <w:p w:rsidR="00834A8C" w:rsidRDefault="00834A8C" w:rsidP="00A303F0">
                            <w:r>
                              <w:t>14 = 2 · 7</w:t>
                            </w:r>
                          </w:p>
                          <w:p w:rsidR="00834A8C" w:rsidRDefault="00834A8C" w:rsidP="00A303F0">
                            <w:r>
                              <w:t>LCM = 2</w:t>
                            </w:r>
                            <w:r>
                              <w:rPr>
                                <w:vertAlign w:val="superscript"/>
                              </w:rPr>
                              <w:t>4</w:t>
                            </w:r>
                            <w:r>
                              <w:t xml:space="preserve"> · 7 = 112</w:t>
                            </w:r>
                          </w:p>
                          <w:p w:rsidR="00834A8C" w:rsidRPr="00A303F0" w:rsidRDefault="00351E6E" w:rsidP="00A303F0">
                            <w:r>
                              <w:rPr>
                                <w:rFonts w:ascii="Cambria Math" w:hAnsi="Cambria Math"/>
                              </w:rPr>
                              <w:t>∴</w:t>
                            </w:r>
                            <w:r w:rsidR="00834A8C">
                              <w:t>common denominator is 1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78" type="#_x0000_t202" style="position:absolute;margin-left:50.5pt;margin-top:2.15pt;width:132.7pt;height:81.6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" filled="f" stroked="f" strokeweight=".5pt">
                <v:textbox>
                  <w:txbxContent>
                    <w:p w:rsidR="00834A8C" w:rsidRDefault="00834A8C" w:rsidP="00A303F0">
                      <w:r>
                        <w:t>16 = 2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>
                        <w:t xml:space="preserve"> </w:t>
                      </w:r>
                    </w:p>
                    <w:p w:rsidR="00834A8C" w:rsidRDefault="00834A8C" w:rsidP="00A303F0">
                      <w:r>
                        <w:t>14 = 2 · 7</w:t>
                      </w:r>
                    </w:p>
                    <w:p w:rsidR="00834A8C" w:rsidRDefault="00834A8C" w:rsidP="00A303F0">
                      <w:r>
                        <w:t>LCM = 2</w:t>
                      </w:r>
                      <w:r>
                        <w:rPr>
                          <w:vertAlign w:val="superscript"/>
                        </w:rPr>
                        <w:t>4</w:t>
                      </w:r>
                      <w:r>
                        <w:t xml:space="preserve"> · 7 = 112</w:t>
                      </w:r>
                    </w:p>
                    <w:p w:rsidR="00834A8C" w:rsidRPr="00A303F0" w:rsidRDefault="00351E6E" w:rsidP="00A303F0">
                      <w:r>
                        <w:rPr>
                          <w:rFonts w:ascii="Cambria Math" w:hAnsi="Cambria Math"/>
                        </w:rPr>
                        <w:t>∴</w:t>
                      </w:r>
                      <w:r w:rsidR="00834A8C">
                        <w:t>common denominator is 112</w:t>
                      </w:r>
                    </w:p>
                  </w:txbxContent>
                </v:textbox>
              </v:shape>
            </w:pict>
          </mc:Fallback>
        </mc:AlternateContent>
      </w:r>
      <w:r w:rsidR="000B2D23">
        <w:rPr>
          <w:rFonts w:cs="Arial-BoldMT"/>
          <w:bCs/>
          <w:szCs w:val="24"/>
        </w:rPr>
        <w:pict>
          <v:shape id="_x0000_s1039" type="#_x0000_t75" style="position:absolute;margin-left:399.4pt;margin-top:5.35pt;width:84.35pt;height:126.65pt;z-index:251737088;mso-position-horizontal-relative:text;mso-position-vertical-relative:text">
            <v:imagedata r:id="rId26" o:title=""/>
          </v:shape>
          <o:OLEObject Type="Embed" ProgID="Equation.DSMT4" ShapeID="_x0000_s1039" DrawAspect="Content" ObjectID="_1524986600" r:id="rId27"/>
        </w:pict>
      </w:r>
      <w:r w:rsidR="002E106A">
        <w:rPr>
          <w:rFonts w:asciiTheme="minorHAnsi" w:hAnsiTheme="minorHAnsi" w:cs="Arial-BoldMT"/>
          <w:bCs/>
          <w:noProof w:val="0"/>
          <w:szCs w:val="24"/>
        </w:rPr>
        <w:t>14</w:t>
      </w:r>
      <w:r w:rsidR="00A303F0">
        <w:rPr>
          <w:rFonts w:asciiTheme="minorHAnsi" w:hAnsiTheme="minorHAnsi" w:cs="Arial-BoldMT"/>
          <w:bCs/>
          <w:noProof w:val="0"/>
          <w:szCs w:val="24"/>
        </w:rPr>
        <w:t>.</w:t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722737">
        <w:rPr>
          <w:rFonts w:asciiTheme="minorHAnsi" w:hAnsiTheme="minorHAnsi" w:cs="Arial-BoldMT"/>
          <w:bCs/>
          <w:noProof w:val="0"/>
          <w:szCs w:val="24"/>
        </w:rPr>
        <w:tab/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  <w:r w:rsidR="00E2609E"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A303F0">
        <w:rPr>
          <w:rFonts w:asciiTheme="minorHAnsi" w:hAnsiTheme="minorHAnsi" w:cs="Arial-BoldMT"/>
          <w:bCs/>
          <w:noProof w:val="0"/>
          <w:szCs w:val="24"/>
        </w:rPr>
        <w:tab/>
      </w:r>
    </w:p>
    <w:p w:rsidR="00A303F0" w:rsidRDefault="00A303F0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A303F0" w:rsidRDefault="00A303F0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A303F0" w:rsidRDefault="00A303F0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A303F0" w:rsidRDefault="00A303F0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A303F0" w:rsidRDefault="00A303F0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834A8C" w:rsidRDefault="00834A8C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A303F0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115B97" w:rsidRDefault="00115B97" w:rsidP="00351E6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0B2D23" w:rsidP="00351E6E">
      <w:pPr>
        <w:autoSpaceDE w:val="0"/>
        <w:autoSpaceDN w:val="0"/>
        <w:adjustRightInd w:val="0"/>
        <w:rPr>
          <w:rFonts w:asciiTheme="minorHAnsi" w:hAnsiTheme="minorHAnsi" w:cs="Arial-BoldMT"/>
          <w:bCs/>
          <w:noProof w:val="0"/>
          <w:szCs w:val="24"/>
        </w:rPr>
      </w:pPr>
      <w:bookmarkStart w:id="0" w:name="_GoBack"/>
      <w:bookmarkEnd w:id="0"/>
      <w:r>
        <w:rPr>
          <w:szCs w:val="24"/>
        </w:rPr>
        <w:pict>
          <v:shape id="_x0000_s1042" type="#_x0000_t75" style="position:absolute;margin-left:184.25pt;margin-top:1.85pt;width:120.25pt;height:128.65pt;z-index:251746304;mso-position-horizontal-relative:text;mso-position-vertical-relative:text">
            <v:imagedata r:id="rId28" o:title=""/>
          </v:shape>
          <o:OLEObject Type="Embed" ProgID="Equation.DSMT4" ShapeID="_x0000_s1042" DrawAspect="Content" ObjectID="_1524986601" r:id="rId29"/>
        </w:pict>
      </w:r>
      <w:r>
        <w:rPr>
          <w:szCs w:val="24"/>
        </w:rPr>
        <w:pict>
          <v:shape id="_x0000_s1043" type="#_x0000_t75" style="position:absolute;margin-left:344.9pt;margin-top:1.85pt;width:34.1pt;height:95.5pt;z-index:251748352;mso-position-horizontal-relative:text;mso-position-vertical-relative:text">
            <v:imagedata r:id="rId30" o:title=""/>
          </v:shape>
          <o:OLEObject Type="Embed" ProgID="Equation.DSMT4" ShapeID="_x0000_s1043" DrawAspect="Content" ObjectID="_1524986602" r:id="rId31"/>
        </w:pict>
      </w:r>
      <w:r w:rsidR="00FC035D">
        <w:rPr>
          <w:rFonts w:asciiTheme="minorHAnsi" w:hAnsiTheme="minorHAnsi" w:cs="Arial-BoldMT"/>
          <w:bCs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4759BE5" wp14:editId="0EEA8965">
                <wp:simplePos x="0" y="0"/>
                <wp:positionH relativeFrom="column">
                  <wp:posOffset>641350</wp:posOffset>
                </wp:positionH>
                <wp:positionV relativeFrom="paragraph">
                  <wp:posOffset>30480</wp:posOffset>
                </wp:positionV>
                <wp:extent cx="1685290" cy="1193800"/>
                <wp:effectExtent l="0" t="0" r="0" b="635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290" cy="1193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1E6E" w:rsidRDefault="00351E6E" w:rsidP="00351E6E">
                            <w:r>
                              <w:t xml:space="preserve">25 = </w:t>
                            </w:r>
                            <w:r w:rsidR="00FC035D">
                              <w:t>5</w:t>
                            </w:r>
                            <w:r w:rsidR="00FC035D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</w:p>
                          <w:p w:rsidR="00351E6E" w:rsidRDefault="00351E6E" w:rsidP="00351E6E">
                            <w:r>
                              <w:t>15 = 3 · 5</w:t>
                            </w:r>
                          </w:p>
                          <w:p w:rsidR="00351E6E" w:rsidRPr="00351E6E" w:rsidRDefault="00351E6E" w:rsidP="00351E6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8 = 2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  <w:p w:rsidR="00351E6E" w:rsidRDefault="00351E6E" w:rsidP="00351E6E">
                            <w:r>
                              <w:t>LCM = 2</w:t>
                            </w:r>
                            <w:r w:rsidR="00FC035D"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 xml:space="preserve"> · </w:t>
                            </w:r>
                            <w:r w:rsidR="00FC035D">
                              <w:t>3 · 5</w:t>
                            </w:r>
                            <w:r w:rsidR="00FC035D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</w:t>
                            </w:r>
                            <w:r w:rsidR="00FC035D">
                              <w:t>600</w:t>
                            </w:r>
                          </w:p>
                          <w:p w:rsidR="00351E6E" w:rsidRPr="00A303F0" w:rsidRDefault="00351E6E" w:rsidP="00351E6E">
                            <w:r>
                              <w:rPr>
                                <w:rFonts w:ascii="Cambria Math" w:hAnsi="Cambria Math"/>
                              </w:rPr>
                              <w:t>∴</w:t>
                            </w:r>
                            <w:r w:rsidR="00FC035D">
                              <w:t>common denominator is 6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79" type="#_x0000_t202" style="position:absolute;margin-left:50.5pt;margin-top:2.4pt;width:132.7pt;height:94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" filled="f" stroked="f" strokeweight=".5pt">
                <v:textbox>
                  <w:txbxContent>
                    <w:p w:rsidR="00351E6E" w:rsidRDefault="00351E6E" w:rsidP="00351E6E">
                      <w:r>
                        <w:t>25</w:t>
                      </w:r>
                      <w:r>
                        <w:t xml:space="preserve"> = </w:t>
                      </w:r>
                      <w:r w:rsidR="00FC035D">
                        <w:t>5</w:t>
                      </w:r>
                      <w:r w:rsidR="00FC035D">
                        <w:rPr>
                          <w:vertAlign w:val="superscript"/>
                        </w:rPr>
                        <w:t>2</w:t>
                      </w:r>
                      <w:r>
                        <w:t xml:space="preserve"> </w:t>
                      </w:r>
                    </w:p>
                    <w:p w:rsidR="00351E6E" w:rsidRDefault="00351E6E" w:rsidP="00351E6E">
                      <w:r>
                        <w:t>15</w:t>
                      </w:r>
                      <w:r>
                        <w:t xml:space="preserve"> = </w:t>
                      </w:r>
                      <w:r>
                        <w:t>3</w:t>
                      </w:r>
                      <w:r>
                        <w:t xml:space="preserve"> · </w:t>
                      </w:r>
                      <w:r>
                        <w:t>5</w:t>
                      </w:r>
                    </w:p>
                    <w:p w:rsidR="00351E6E" w:rsidRPr="00351E6E" w:rsidRDefault="00351E6E" w:rsidP="00351E6E">
                      <w:pPr>
                        <w:rPr>
                          <w:vertAlign w:val="superscript"/>
                        </w:rPr>
                      </w:pPr>
                      <w:r>
                        <w:t>8 = 2</w:t>
                      </w:r>
                      <w:r>
                        <w:rPr>
                          <w:vertAlign w:val="superscript"/>
                        </w:rPr>
                        <w:t>3</w:t>
                      </w:r>
                    </w:p>
                    <w:p w:rsidR="00351E6E" w:rsidRDefault="00351E6E" w:rsidP="00351E6E">
                      <w:r>
                        <w:t>LCM = 2</w:t>
                      </w:r>
                      <w:r w:rsidR="00FC035D">
                        <w:rPr>
                          <w:vertAlign w:val="superscript"/>
                        </w:rPr>
                        <w:t>3</w:t>
                      </w:r>
                      <w:r>
                        <w:t xml:space="preserve"> · </w:t>
                      </w:r>
                      <w:r w:rsidR="00FC035D">
                        <w:t>3 · 5</w:t>
                      </w:r>
                      <w:r w:rsidR="00FC035D">
                        <w:rPr>
                          <w:vertAlign w:val="superscript"/>
                        </w:rPr>
                        <w:t>2</w:t>
                      </w:r>
                      <w:r>
                        <w:t xml:space="preserve"> = </w:t>
                      </w:r>
                      <w:r w:rsidR="00FC035D">
                        <w:t>600</w:t>
                      </w:r>
                    </w:p>
                    <w:p w:rsidR="00351E6E" w:rsidRPr="00A303F0" w:rsidRDefault="00351E6E" w:rsidP="00351E6E">
                      <w:r>
                        <w:rPr>
                          <w:rFonts w:ascii="Cambria Math" w:hAnsi="Cambria Math"/>
                        </w:rPr>
                        <w:t>∴</w:t>
                      </w:r>
                      <w:r w:rsidR="00FC035D">
                        <w:t>common denominator is 600</w:t>
                      </w:r>
                    </w:p>
                  </w:txbxContent>
                </v:textbox>
              </v:shape>
            </w:pict>
          </mc:Fallback>
        </mc:AlternateContent>
      </w:r>
      <w:r w:rsidR="00351E6E">
        <w:rPr>
          <w:rFonts w:asciiTheme="minorHAnsi" w:hAnsiTheme="minorHAnsi" w:cs="Arial-BoldMT"/>
          <w:bCs/>
          <w:noProof w:val="0"/>
          <w:szCs w:val="24"/>
        </w:rPr>
        <w:tab/>
        <w:t>e</w:t>
      </w:r>
      <w:r w:rsidR="00351E6E" w:rsidRPr="00E2609E">
        <w:rPr>
          <w:rFonts w:asciiTheme="minorHAnsi" w:hAnsiTheme="minorHAnsi" w:cs="Arial-BoldMT"/>
          <w:bCs/>
          <w:noProof w:val="0"/>
          <w:szCs w:val="24"/>
        </w:rPr>
        <w:t xml:space="preserve">) </w:t>
      </w:r>
      <w:r w:rsidR="00FC035D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  <w:r w:rsidR="00FC035D">
        <w:rPr>
          <w:rFonts w:asciiTheme="minorHAnsi" w:hAnsiTheme="minorHAnsi" w:cs="Arial-BoldMT"/>
          <w:bCs/>
          <w:noProof w:val="0"/>
          <w:szCs w:val="24"/>
        </w:rPr>
        <w:tab/>
        <w:t>g</w:t>
      </w:r>
      <w:r w:rsidR="00351E6E" w:rsidRPr="00E2609E">
        <w:rPr>
          <w:rFonts w:asciiTheme="minorHAnsi" w:hAnsiTheme="minorHAnsi" w:cs="Arial-BoldMT"/>
          <w:bCs/>
          <w:noProof w:val="0"/>
          <w:szCs w:val="24"/>
        </w:rPr>
        <w:t xml:space="preserve">) </w:t>
      </w:r>
      <w:r w:rsidR="00351E6E">
        <w:rPr>
          <w:rFonts w:asciiTheme="minorHAnsi" w:hAnsiTheme="minorHAnsi" w:cs="Arial-BoldMT"/>
          <w:bCs/>
          <w:noProof w:val="0"/>
          <w:szCs w:val="24"/>
        </w:rPr>
        <w:tab/>
      </w: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351E6E" w:rsidRDefault="00351E6E" w:rsidP="00351E6E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noProof w:val="0"/>
          <w:szCs w:val="24"/>
        </w:rPr>
      </w:pPr>
    </w:p>
    <w:p w:rsidR="009D7408" w:rsidRDefault="002E106A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 w:rsidRPr="009D7408">
        <w:rPr>
          <w:rFonts w:asciiTheme="minorHAnsi" w:hAnsiTheme="minorHAnsi" w:cs="Arial-BoldMT"/>
          <w:bCs/>
          <w:noProof w:val="0"/>
          <w:szCs w:val="24"/>
        </w:rPr>
        <w:t>15</w:t>
      </w:r>
      <w:r w:rsidR="009D7408">
        <w:rPr>
          <w:rFonts w:asciiTheme="minorHAnsi" w:hAnsiTheme="minorHAnsi" w:cs="Arial-BoldMT"/>
          <w:bCs/>
          <w:noProof w:val="0"/>
          <w:szCs w:val="24"/>
        </w:rPr>
        <w:t>.</w:t>
      </w:r>
      <w:r w:rsidR="009D7408">
        <w:rPr>
          <w:rFonts w:asciiTheme="minorHAnsi" w:hAnsiTheme="minorHAnsi" w:cs="Arial-BoldMT"/>
          <w:bCs/>
          <w:noProof w:val="0"/>
          <w:szCs w:val="24"/>
        </w:rPr>
        <w:tab/>
        <w:t>The largest square will have a side length which is the GCF of 2400 and 3200</w:t>
      </w:r>
    </w:p>
    <w:p w:rsidR="009D7408" w:rsidRDefault="009D7408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2400 = 100 · 2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>
        <w:rPr>
          <w:rFonts w:asciiTheme="minorHAnsi" w:hAnsiTheme="minorHAnsi" w:cs="Arial-BoldMT"/>
          <w:bCs/>
          <w:noProof w:val="0"/>
          <w:szCs w:val="24"/>
        </w:rPr>
        <w:t xml:space="preserve"> · 3</w:t>
      </w:r>
    </w:p>
    <w:p w:rsidR="009D7408" w:rsidRPr="009D7408" w:rsidRDefault="009D7408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3200 = 100 · 2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5</w:t>
      </w:r>
      <w:r>
        <w:rPr>
          <w:rFonts w:asciiTheme="minorHAnsi" w:hAnsiTheme="minorHAnsi" w:cs="Arial-BoldMT"/>
          <w:bCs/>
          <w:noProof w:val="0"/>
          <w:szCs w:val="24"/>
        </w:rPr>
        <w:t xml:space="preserve"> </w:t>
      </w:r>
    </w:p>
    <w:p w:rsidR="00E2609E" w:rsidRPr="00E2609E" w:rsidRDefault="009D7408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The GCF is 100 · 2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>
        <w:rPr>
          <w:rFonts w:asciiTheme="minorHAnsi" w:hAnsiTheme="minorHAnsi" w:cs="Arial-BoldMT"/>
          <w:bCs/>
          <w:noProof w:val="0"/>
          <w:szCs w:val="24"/>
        </w:rPr>
        <w:t xml:space="preserve"> = </w:t>
      </w:r>
      <w:r w:rsidR="00E2609E" w:rsidRPr="009D7408">
        <w:rPr>
          <w:rFonts w:asciiTheme="minorHAnsi" w:hAnsiTheme="minorHAnsi" w:cs="TimesNewRomanPSMT"/>
          <w:noProof w:val="0"/>
          <w:szCs w:val="24"/>
        </w:rPr>
        <w:t>800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 xml:space="preserve"> m</w:t>
      </w:r>
    </w:p>
    <w:p w:rsidR="00E2609E" w:rsidRPr="00E2609E" w:rsidRDefault="00E2609E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TimesNewRomanPSMT"/>
          <w:noProof w:val="0"/>
          <w:szCs w:val="24"/>
        </w:rPr>
      </w:pPr>
    </w:p>
    <w:p w:rsidR="006277A4" w:rsidRDefault="002E106A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6</w:t>
      </w:r>
      <w:r w:rsidR="006277A4">
        <w:rPr>
          <w:rFonts w:asciiTheme="minorHAnsi" w:hAnsiTheme="minorHAnsi" w:cs="Arial-BoldMT"/>
          <w:bCs/>
          <w:noProof w:val="0"/>
          <w:szCs w:val="24"/>
        </w:rPr>
        <w:t>.</w:t>
      </w:r>
      <w:r w:rsidR="006277A4">
        <w:rPr>
          <w:rFonts w:asciiTheme="minorHAnsi" w:hAnsiTheme="minorHAnsi" w:cs="Arial-BoldMT"/>
          <w:bCs/>
          <w:noProof w:val="0"/>
          <w:szCs w:val="24"/>
        </w:rPr>
        <w:tab/>
        <w:t>a)  The largest square will be the lowest common multiple of 18 and 24</w:t>
      </w:r>
    </w:p>
    <w:p w:rsidR="006277A4" w:rsidRDefault="006277A4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18, 36, 54, </w:t>
      </w:r>
      <w:r w:rsidRPr="006277A4">
        <w:rPr>
          <w:rFonts w:asciiTheme="minorHAnsi" w:hAnsiTheme="minorHAnsi" w:cs="Arial-BoldMT"/>
          <w:b/>
          <w:bCs/>
          <w:noProof w:val="0"/>
          <w:szCs w:val="24"/>
          <w:u w:val="single"/>
        </w:rPr>
        <w:t>72</w:t>
      </w:r>
      <w:r>
        <w:rPr>
          <w:rFonts w:asciiTheme="minorHAnsi" w:hAnsiTheme="minorHAnsi" w:cs="Arial-BoldMT"/>
          <w:bCs/>
          <w:noProof w:val="0"/>
          <w:szCs w:val="24"/>
        </w:rPr>
        <w:t>, 90</w:t>
      </w:r>
    </w:p>
    <w:p w:rsidR="006277A4" w:rsidRDefault="006277A4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24, 48, </w:t>
      </w:r>
      <w:r w:rsidRPr="006277A4">
        <w:rPr>
          <w:rFonts w:asciiTheme="minorHAnsi" w:hAnsiTheme="minorHAnsi" w:cs="Arial-BoldMT"/>
          <w:b/>
          <w:bCs/>
          <w:noProof w:val="0"/>
          <w:szCs w:val="24"/>
          <w:u w:val="single"/>
        </w:rPr>
        <w:t>72</w:t>
      </w:r>
      <w:r>
        <w:rPr>
          <w:rFonts w:asciiTheme="minorHAnsi" w:hAnsiTheme="minorHAnsi" w:cs="Arial-BoldMT"/>
          <w:bCs/>
          <w:noProof w:val="0"/>
          <w:szCs w:val="24"/>
        </w:rPr>
        <w:t>, 96</w:t>
      </w:r>
    </w:p>
    <w:p w:rsidR="006277A4" w:rsidRDefault="006277A4" w:rsidP="006277A4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 xml:space="preserve">the largest square that can be tiled is </w:t>
      </w:r>
      <w:r w:rsidR="00E2609E" w:rsidRPr="00E2609E">
        <w:rPr>
          <w:rFonts w:asciiTheme="minorHAnsi" w:hAnsiTheme="minorHAnsi" w:cs="TimesNewRomanPSMT"/>
          <w:noProof w:val="0"/>
          <w:szCs w:val="24"/>
        </w:rPr>
        <w:t>72 cm by 72 cm</w:t>
      </w:r>
    </w:p>
    <w:p w:rsidR="006277A4" w:rsidRDefault="006277A4" w:rsidP="006277A4">
      <w:pPr>
        <w:autoSpaceDE w:val="0"/>
        <w:autoSpaceDN w:val="0"/>
        <w:adjustRightInd w:val="0"/>
        <w:ind w:left="576"/>
        <w:rPr>
          <w:rFonts w:asciiTheme="minorHAnsi" w:hAnsiTheme="minorHAnsi" w:cs="Arial-BoldMT"/>
          <w:bCs/>
          <w:noProof w:val="0"/>
          <w:szCs w:val="24"/>
        </w:rPr>
      </w:pPr>
    </w:p>
    <w:p w:rsidR="006277A4" w:rsidRDefault="00E2609E" w:rsidP="006277A4">
      <w:pPr>
        <w:autoSpaceDE w:val="0"/>
        <w:autoSpaceDN w:val="0"/>
        <w:adjustRightInd w:val="0"/>
        <w:ind w:left="576"/>
        <w:rPr>
          <w:rFonts w:asciiTheme="minorHAnsi" w:hAnsiTheme="minorHAnsi" w:cs="Arial-BoldMT"/>
          <w:bCs/>
          <w:noProof w:val="0"/>
          <w:szCs w:val="24"/>
        </w:rPr>
      </w:pP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6277A4">
        <w:rPr>
          <w:rFonts w:asciiTheme="minorHAnsi" w:hAnsiTheme="minorHAnsi" w:cs="Arial-BoldMT"/>
          <w:bCs/>
          <w:noProof w:val="0"/>
          <w:szCs w:val="24"/>
        </w:rPr>
        <w:t xml:space="preserve"> If 648 cm and 1512 are multiples of 18 and 24 respectively, then the tiles would cover such an area</w:t>
      </w:r>
    </w:p>
    <w:p w:rsidR="004C5058" w:rsidRDefault="004C5058" w:rsidP="006277A4">
      <w:pPr>
        <w:autoSpaceDE w:val="0"/>
        <w:autoSpaceDN w:val="0"/>
        <w:adjustRightInd w:val="0"/>
        <w:ind w:left="576"/>
        <w:rPr>
          <w:rFonts w:asciiTheme="minorHAnsi" w:hAnsiTheme="minorHAnsi" w:cs="Arial-BoldMT"/>
          <w:bCs/>
          <w:noProof w:val="0"/>
          <w:szCs w:val="24"/>
        </w:rPr>
      </w:pPr>
      <w:r w:rsidRPr="004C5058">
        <w:rPr>
          <w:rFonts w:asciiTheme="minorHAnsi" w:hAnsiTheme="minorHAnsi" w:cs="Arial-BoldMT"/>
          <w:bCs/>
          <w:noProof w:val="0"/>
          <w:position w:val="-22"/>
          <w:szCs w:val="24"/>
        </w:rPr>
        <w:object w:dxaOrig="1359" w:dyaOrig="540">
          <v:shape id="_x0000_i1031" type="#_x0000_t75" style="width:67.65pt;height:27.25pt" o:ole="">
            <v:imagedata r:id="rId32" o:title=""/>
          </v:shape>
          <o:OLEObject Type="Embed" ProgID="Equation.DSMT4" ShapeID="_x0000_i1031" DrawAspect="Content" ObjectID="_1524986594" r:id="rId33"/>
        </w:object>
      </w:r>
    </w:p>
    <w:p w:rsidR="00E2609E" w:rsidRPr="00E2609E" w:rsidRDefault="00125295" w:rsidP="006277A4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>Yes,</w:t>
      </w:r>
      <w:r w:rsidR="007243D0">
        <w:rPr>
          <w:rFonts w:asciiTheme="minorHAnsi" w:hAnsiTheme="minorHAnsi" w:cs="TimesNewRomanPSMT"/>
          <w:noProof w:val="0"/>
          <w:szCs w:val="24"/>
        </w:rPr>
        <w:t xml:space="preserve"> the 18 x 24 tiles could be used</w:t>
      </w:r>
    </w:p>
    <w:p w:rsidR="00722737" w:rsidRDefault="00722737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</w:p>
    <w:p w:rsidR="007243D0" w:rsidRDefault="002E106A" w:rsidP="007243D0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7</w:t>
      </w:r>
      <w:r w:rsidR="007243D0">
        <w:rPr>
          <w:rFonts w:asciiTheme="minorHAnsi" w:hAnsiTheme="minorHAnsi" w:cs="Arial-BoldMT"/>
          <w:bCs/>
          <w:noProof w:val="0"/>
          <w:szCs w:val="24"/>
        </w:rPr>
        <w:t>.</w:t>
      </w:r>
      <w:r w:rsidR="007243D0">
        <w:rPr>
          <w:rFonts w:asciiTheme="minorHAnsi" w:hAnsiTheme="minorHAnsi" w:cs="Arial-BoldMT"/>
          <w:bCs/>
          <w:noProof w:val="0"/>
          <w:szCs w:val="24"/>
        </w:rPr>
        <w:tab/>
        <w:t>a</w:t>
      </w:r>
      <w:r w:rsidR="007243D0" w:rsidRPr="00E2609E">
        <w:rPr>
          <w:rFonts w:asciiTheme="minorHAnsi" w:hAnsiTheme="minorHAnsi" w:cs="Arial-BoldMT"/>
          <w:bCs/>
          <w:noProof w:val="0"/>
          <w:szCs w:val="24"/>
        </w:rPr>
        <w:t xml:space="preserve">) </w:t>
      </w:r>
      <w:r w:rsidR="007243D0">
        <w:rPr>
          <w:rFonts w:asciiTheme="minorHAnsi" w:hAnsiTheme="minorHAnsi" w:cs="Arial-BoldMT"/>
          <w:bCs/>
          <w:noProof w:val="0"/>
          <w:szCs w:val="24"/>
        </w:rPr>
        <w:t xml:space="preserve"> If 5280 is a multiple of 66 and 660 then the acre would fit</w:t>
      </w:r>
    </w:p>
    <w:p w:rsidR="007243D0" w:rsidRDefault="007243D0" w:rsidP="007243D0">
      <w:pPr>
        <w:autoSpaceDE w:val="0"/>
        <w:autoSpaceDN w:val="0"/>
        <w:adjustRightInd w:val="0"/>
        <w:ind w:left="576"/>
        <w:rPr>
          <w:rFonts w:asciiTheme="minorHAnsi" w:hAnsiTheme="minorHAnsi" w:cs="Arial-BoldMT"/>
          <w:bCs/>
          <w:noProof w:val="0"/>
          <w:szCs w:val="24"/>
        </w:rPr>
      </w:pPr>
      <w:r w:rsidRPr="004C5058">
        <w:rPr>
          <w:rFonts w:asciiTheme="minorHAnsi" w:hAnsiTheme="minorHAnsi" w:cs="Arial-BoldMT"/>
          <w:bCs/>
          <w:noProof w:val="0"/>
          <w:position w:val="-22"/>
          <w:szCs w:val="24"/>
        </w:rPr>
        <w:object w:dxaOrig="1380" w:dyaOrig="540">
          <v:shape id="_x0000_i1032" type="#_x0000_t75" style="width:69.25pt;height:27.25pt" o:ole="">
            <v:imagedata r:id="rId34" o:title=""/>
          </v:shape>
          <o:OLEObject Type="Embed" ProgID="Equation.DSMT4" ShapeID="_x0000_i1032" DrawAspect="Content" ObjectID="_1524986595" r:id="rId35"/>
        </w:object>
      </w:r>
    </w:p>
    <w:p w:rsidR="007243D0" w:rsidRDefault="00125295" w:rsidP="007243D0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>Y</w:t>
      </w:r>
      <w:r w:rsidR="007243D0">
        <w:rPr>
          <w:rFonts w:asciiTheme="minorHAnsi" w:hAnsiTheme="minorHAnsi" w:cs="TimesNewRomanPSMT"/>
          <w:noProof w:val="0"/>
          <w:szCs w:val="24"/>
        </w:rPr>
        <w:t>es, acres fit into sections exactly</w:t>
      </w:r>
    </w:p>
    <w:p w:rsidR="007243D0" w:rsidRDefault="007243D0" w:rsidP="007243D0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</w:p>
    <w:p w:rsidR="007243D0" w:rsidRPr="00E2609E" w:rsidRDefault="007243D0" w:rsidP="007243D0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>b) 5280 ÷ 2 = 2640</w:t>
      </w:r>
    </w:p>
    <w:p w:rsidR="007243D0" w:rsidRDefault="007243D0" w:rsidP="007243D0">
      <w:pPr>
        <w:autoSpaceDE w:val="0"/>
        <w:autoSpaceDN w:val="0"/>
        <w:adjustRightInd w:val="0"/>
        <w:ind w:left="576"/>
        <w:rPr>
          <w:rFonts w:asciiTheme="minorHAnsi" w:hAnsiTheme="minorHAnsi" w:cs="Arial-BoldMT"/>
          <w:bCs/>
          <w:noProof w:val="0"/>
          <w:szCs w:val="24"/>
        </w:rPr>
      </w:pPr>
      <w:r w:rsidRPr="004C5058">
        <w:rPr>
          <w:rFonts w:asciiTheme="minorHAnsi" w:hAnsiTheme="minorHAnsi" w:cs="Arial-BoldMT"/>
          <w:bCs/>
          <w:noProof w:val="0"/>
          <w:position w:val="-22"/>
          <w:szCs w:val="24"/>
        </w:rPr>
        <w:object w:dxaOrig="1380" w:dyaOrig="540">
          <v:shape id="_x0000_i1033" type="#_x0000_t75" style="width:69.25pt;height:27.25pt" o:ole="">
            <v:imagedata r:id="rId36" o:title=""/>
          </v:shape>
          <o:OLEObject Type="Embed" ProgID="Equation.DSMT4" ShapeID="_x0000_i1033" DrawAspect="Content" ObjectID="_1524986596" r:id="rId37"/>
        </w:object>
      </w:r>
    </w:p>
    <w:p w:rsidR="007243D0" w:rsidRDefault="00125295" w:rsidP="007243D0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>Y</w:t>
      </w:r>
      <w:r w:rsidR="007243D0">
        <w:rPr>
          <w:rFonts w:asciiTheme="minorHAnsi" w:hAnsiTheme="minorHAnsi" w:cs="TimesNewRomanPSMT"/>
          <w:noProof w:val="0"/>
          <w:szCs w:val="24"/>
        </w:rPr>
        <w:t xml:space="preserve">es, acres fit into </w:t>
      </w:r>
      <w:r>
        <w:rPr>
          <w:rFonts w:asciiTheme="minorHAnsi" w:hAnsiTheme="minorHAnsi" w:cs="TimesNewRomanPSMT"/>
          <w:noProof w:val="0"/>
          <w:szCs w:val="24"/>
        </w:rPr>
        <w:t>quarter-</w:t>
      </w:r>
      <w:r w:rsidR="007243D0">
        <w:rPr>
          <w:rFonts w:asciiTheme="minorHAnsi" w:hAnsiTheme="minorHAnsi" w:cs="TimesNewRomanPSMT"/>
          <w:noProof w:val="0"/>
          <w:szCs w:val="24"/>
        </w:rPr>
        <w:t>sections exactly</w:t>
      </w:r>
    </w:p>
    <w:p w:rsidR="007243D0" w:rsidRDefault="007243D0" w:rsidP="007243D0">
      <w:pPr>
        <w:autoSpaceDE w:val="0"/>
        <w:autoSpaceDN w:val="0"/>
        <w:adjustRightInd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</w:p>
    <w:p w:rsidR="00E2609E" w:rsidRPr="00E2609E" w:rsidRDefault="00E2609E" w:rsidP="00125295">
      <w:pPr>
        <w:autoSpaceDE w:val="0"/>
        <w:autoSpaceDN w:val="0"/>
        <w:adjustRightInd w:val="0"/>
        <w:ind w:left="576"/>
        <w:rPr>
          <w:rFonts w:asciiTheme="minorHAnsi" w:hAnsiTheme="minorHAnsi" w:cs="TimesNewRomanPSMT"/>
          <w:noProof w:val="0"/>
          <w:szCs w:val="24"/>
        </w:rPr>
      </w:pPr>
      <w:r w:rsidRPr="00E2609E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2609E">
        <w:rPr>
          <w:rFonts w:asciiTheme="minorHAnsi" w:hAnsiTheme="minorHAnsi" w:cs="TimesNewRomanPSMT"/>
          <w:noProof w:val="0"/>
          <w:szCs w:val="24"/>
        </w:rPr>
        <w:t>660 feet</w:t>
      </w:r>
    </w:p>
    <w:p w:rsidR="00E2609E" w:rsidRPr="00E2609E" w:rsidRDefault="00E2609E" w:rsidP="009D7408">
      <w:pPr>
        <w:autoSpaceDE w:val="0"/>
        <w:autoSpaceDN w:val="0"/>
        <w:adjustRightInd w:val="0"/>
        <w:ind w:left="576" w:hanging="576"/>
        <w:rPr>
          <w:rFonts w:asciiTheme="minorHAnsi" w:hAnsiTheme="minorHAnsi" w:cs="TimesNewRomanPSMT"/>
          <w:noProof w:val="0"/>
          <w:szCs w:val="24"/>
        </w:rPr>
      </w:pPr>
    </w:p>
    <w:p w:rsidR="00E2609E" w:rsidRDefault="002E106A" w:rsidP="009D7408">
      <w:pPr>
        <w:widowControl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8</w:t>
      </w:r>
      <w:r w:rsidR="00125295">
        <w:rPr>
          <w:rFonts w:asciiTheme="minorHAnsi" w:hAnsiTheme="minorHAnsi" w:cs="Arial-BoldMT"/>
          <w:bCs/>
          <w:noProof w:val="0"/>
          <w:szCs w:val="24"/>
        </w:rPr>
        <w:t>.</w:t>
      </w:r>
      <w:r w:rsidR="00125295">
        <w:rPr>
          <w:rFonts w:asciiTheme="minorHAnsi" w:hAnsiTheme="minorHAnsi" w:cs="Arial-BoldMT"/>
          <w:bCs/>
          <w:noProof w:val="0"/>
          <w:szCs w:val="24"/>
        </w:rPr>
        <w:tab/>
        <w:t>Find the LCM for 10, 6 and 3</w:t>
      </w:r>
    </w:p>
    <w:p w:rsidR="00125295" w:rsidRDefault="00125295" w:rsidP="009D7408">
      <w:pPr>
        <w:widowControl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10, 20, </w:t>
      </w:r>
      <w:r w:rsidRPr="00125295">
        <w:rPr>
          <w:rFonts w:asciiTheme="minorHAnsi" w:hAnsiTheme="minorHAnsi" w:cs="Arial-BoldMT"/>
          <w:b/>
          <w:bCs/>
          <w:noProof w:val="0"/>
          <w:szCs w:val="24"/>
          <w:u w:val="single"/>
        </w:rPr>
        <w:t>30</w:t>
      </w:r>
      <w:r>
        <w:rPr>
          <w:rFonts w:asciiTheme="minorHAnsi" w:hAnsiTheme="minorHAnsi" w:cs="Arial-BoldMT"/>
          <w:bCs/>
          <w:noProof w:val="0"/>
          <w:szCs w:val="24"/>
        </w:rPr>
        <w:t>, 40</w:t>
      </w:r>
    </w:p>
    <w:p w:rsidR="00125295" w:rsidRDefault="00125295" w:rsidP="009D7408">
      <w:pPr>
        <w:widowControl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6, 12, 18, 24, </w:t>
      </w:r>
      <w:r w:rsidRPr="00125295">
        <w:rPr>
          <w:rFonts w:asciiTheme="minorHAnsi" w:hAnsiTheme="minorHAnsi" w:cs="Arial-BoldMT"/>
          <w:b/>
          <w:bCs/>
          <w:noProof w:val="0"/>
          <w:szCs w:val="24"/>
          <w:u w:val="single"/>
        </w:rPr>
        <w:t>30</w:t>
      </w:r>
      <w:r>
        <w:rPr>
          <w:rFonts w:asciiTheme="minorHAnsi" w:hAnsiTheme="minorHAnsi" w:cs="Arial-BoldMT"/>
          <w:bCs/>
          <w:noProof w:val="0"/>
          <w:szCs w:val="24"/>
        </w:rPr>
        <w:t>, 36</w:t>
      </w:r>
    </w:p>
    <w:p w:rsidR="00125295" w:rsidRDefault="00125295" w:rsidP="009D7408">
      <w:pPr>
        <w:widowControl w:val="0"/>
        <w:ind w:left="576" w:hanging="576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3, 6, 9, 12, 15, 18, 21, 24, 27, </w:t>
      </w:r>
      <w:r w:rsidRPr="00125295">
        <w:rPr>
          <w:rFonts w:asciiTheme="minorHAnsi" w:hAnsiTheme="minorHAnsi" w:cs="Arial-BoldMT"/>
          <w:b/>
          <w:bCs/>
          <w:noProof w:val="0"/>
          <w:szCs w:val="24"/>
          <w:u w:val="single"/>
        </w:rPr>
        <w:t>30</w:t>
      </w:r>
      <w:r>
        <w:rPr>
          <w:rFonts w:asciiTheme="minorHAnsi" w:hAnsiTheme="minorHAnsi" w:cs="Arial-BoldMT"/>
          <w:bCs/>
          <w:noProof w:val="0"/>
          <w:szCs w:val="24"/>
        </w:rPr>
        <w:t>, 33</w:t>
      </w:r>
    </w:p>
    <w:p w:rsidR="00125295" w:rsidRPr="00E2609E" w:rsidRDefault="00125295" w:rsidP="009D7408">
      <w:pPr>
        <w:widowControl w:val="0"/>
        <w:ind w:left="576" w:hanging="576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The edge length of the smallest cube is 30 cm.</w:t>
      </w:r>
    </w:p>
    <w:p w:rsidR="000F5A56" w:rsidRPr="00E2609E" w:rsidRDefault="000F5A56" w:rsidP="009D7408">
      <w:pPr>
        <w:widowControl w:val="0"/>
        <w:ind w:left="576" w:hanging="576"/>
        <w:rPr>
          <w:rFonts w:asciiTheme="minorHAnsi" w:hAnsiTheme="minorHAnsi" w:cstheme="minorHAnsi"/>
          <w:szCs w:val="24"/>
        </w:rPr>
      </w:pPr>
    </w:p>
    <w:sectPr w:rsidR="000F5A56" w:rsidRPr="00E2609E" w:rsidSect="00115B97">
      <w:footerReference w:type="default" r:id="rId38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2D23" w:rsidRDefault="000B2D23">
      <w:r>
        <w:separator/>
      </w:r>
    </w:p>
  </w:endnote>
  <w:endnote w:type="continuationSeparator" w:id="0">
    <w:p w:rsidR="000B2D23" w:rsidRDefault="000B2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4A8C" w:rsidRDefault="00115B97" w:rsidP="00115B97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0D54FA73" wp14:editId="1018CC0C">
          <wp:extent cx="838200" cy="297815"/>
          <wp:effectExtent l="0" t="0" r="0" b="698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34A8C">
      <w:rPr>
        <w:sz w:val="18"/>
      </w:rPr>
      <w:tab/>
    </w:r>
    <w:r w:rsidR="00834A8C">
      <w:rPr>
        <w:rStyle w:val="PageNumber"/>
        <w:sz w:val="18"/>
      </w:rPr>
      <w:fldChar w:fldCharType="begin"/>
    </w:r>
    <w:r w:rsidR="00834A8C">
      <w:rPr>
        <w:rStyle w:val="PageNumber"/>
        <w:sz w:val="18"/>
      </w:rPr>
      <w:instrText xml:space="preserve"> PAGE </w:instrText>
    </w:r>
    <w:r w:rsidR="00834A8C">
      <w:rPr>
        <w:rStyle w:val="PageNumber"/>
        <w:sz w:val="18"/>
      </w:rPr>
      <w:fldChar w:fldCharType="separate"/>
    </w:r>
    <w:r>
      <w:rPr>
        <w:rStyle w:val="PageNumber"/>
        <w:sz w:val="18"/>
      </w:rPr>
      <w:t>5</w:t>
    </w:r>
    <w:r w:rsidR="00834A8C">
      <w:rPr>
        <w:rStyle w:val="PageNumber"/>
        <w:sz w:val="18"/>
      </w:rPr>
      <w:fldChar w:fldCharType="end"/>
    </w:r>
    <w:r w:rsidR="00834A8C">
      <w:rPr>
        <w:rStyle w:val="PageNumber"/>
        <w:sz w:val="18"/>
      </w:rPr>
      <w:tab/>
    </w:r>
    <w:r w:rsidRPr="00115B97">
      <w:rPr>
        <w:rStyle w:val="PageNumber"/>
        <w:sz w:val="18"/>
      </w:rPr>
      <w:t>www.structuredindependentlearning.com</w:t>
    </w:r>
  </w:p>
  <w:p w:rsidR="00834A8C" w:rsidRDefault="00834A8C">
    <w:pPr>
      <w:pStyle w:val="Footer"/>
      <w:rPr>
        <w:sz w:val="18"/>
      </w:rPr>
    </w:pPr>
    <w:r>
      <w:rPr>
        <w:rStyle w:val="PageNumber"/>
        <w:sz w:val="18"/>
      </w:rPr>
      <w:t>L1–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2D23" w:rsidRDefault="000B2D23">
      <w:r>
        <w:separator/>
      </w:r>
    </w:p>
  </w:footnote>
  <w:footnote w:type="continuationSeparator" w:id="0">
    <w:p w:rsidR="000B2D23" w:rsidRDefault="000B2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0F27"/>
    <w:rsid w:val="00041D28"/>
    <w:rsid w:val="00075DBE"/>
    <w:rsid w:val="000B2D23"/>
    <w:rsid w:val="000F0311"/>
    <w:rsid w:val="000F5024"/>
    <w:rsid w:val="000F5A56"/>
    <w:rsid w:val="001046C6"/>
    <w:rsid w:val="00115B97"/>
    <w:rsid w:val="00125295"/>
    <w:rsid w:val="00127BA9"/>
    <w:rsid w:val="00141EB5"/>
    <w:rsid w:val="0016765A"/>
    <w:rsid w:val="00185453"/>
    <w:rsid w:val="00187392"/>
    <w:rsid w:val="001F1714"/>
    <w:rsid w:val="002176E3"/>
    <w:rsid w:val="00243ADD"/>
    <w:rsid w:val="0024504F"/>
    <w:rsid w:val="00254E1D"/>
    <w:rsid w:val="00267A55"/>
    <w:rsid w:val="00272378"/>
    <w:rsid w:val="002B7EC5"/>
    <w:rsid w:val="002E106A"/>
    <w:rsid w:val="00311652"/>
    <w:rsid w:val="0033228A"/>
    <w:rsid w:val="00351E6E"/>
    <w:rsid w:val="00383B31"/>
    <w:rsid w:val="00385C91"/>
    <w:rsid w:val="003B78D0"/>
    <w:rsid w:val="003C4585"/>
    <w:rsid w:val="003C700D"/>
    <w:rsid w:val="003D1373"/>
    <w:rsid w:val="003D2E82"/>
    <w:rsid w:val="003E250D"/>
    <w:rsid w:val="003E5C59"/>
    <w:rsid w:val="00402BCD"/>
    <w:rsid w:val="00420A07"/>
    <w:rsid w:val="00433497"/>
    <w:rsid w:val="00472BB4"/>
    <w:rsid w:val="004B0BB9"/>
    <w:rsid w:val="004B2DF2"/>
    <w:rsid w:val="004C0459"/>
    <w:rsid w:val="004C4ECE"/>
    <w:rsid w:val="004C5058"/>
    <w:rsid w:val="004D0660"/>
    <w:rsid w:val="005077B2"/>
    <w:rsid w:val="005252C2"/>
    <w:rsid w:val="0053060E"/>
    <w:rsid w:val="00540601"/>
    <w:rsid w:val="00547984"/>
    <w:rsid w:val="00550FA1"/>
    <w:rsid w:val="005564D3"/>
    <w:rsid w:val="005754FE"/>
    <w:rsid w:val="00582C35"/>
    <w:rsid w:val="005B72EA"/>
    <w:rsid w:val="005C4325"/>
    <w:rsid w:val="005D07FD"/>
    <w:rsid w:val="005D6B13"/>
    <w:rsid w:val="005E2EAF"/>
    <w:rsid w:val="005F5C31"/>
    <w:rsid w:val="006277A4"/>
    <w:rsid w:val="006347ED"/>
    <w:rsid w:val="00647F9F"/>
    <w:rsid w:val="00652A4C"/>
    <w:rsid w:val="00670AD1"/>
    <w:rsid w:val="00671393"/>
    <w:rsid w:val="00673637"/>
    <w:rsid w:val="006A3D5E"/>
    <w:rsid w:val="006C2B39"/>
    <w:rsid w:val="006C3995"/>
    <w:rsid w:val="006D7055"/>
    <w:rsid w:val="006F2EA4"/>
    <w:rsid w:val="006F3395"/>
    <w:rsid w:val="00722737"/>
    <w:rsid w:val="007243D0"/>
    <w:rsid w:val="00742CBE"/>
    <w:rsid w:val="00786B96"/>
    <w:rsid w:val="00797505"/>
    <w:rsid w:val="007D28F2"/>
    <w:rsid w:val="007D4471"/>
    <w:rsid w:val="007F7619"/>
    <w:rsid w:val="00816195"/>
    <w:rsid w:val="00816D7C"/>
    <w:rsid w:val="008208AE"/>
    <w:rsid w:val="00824F70"/>
    <w:rsid w:val="0082614B"/>
    <w:rsid w:val="00826DE2"/>
    <w:rsid w:val="008334CD"/>
    <w:rsid w:val="00834A8C"/>
    <w:rsid w:val="008412E4"/>
    <w:rsid w:val="00841897"/>
    <w:rsid w:val="00883DA5"/>
    <w:rsid w:val="0089137E"/>
    <w:rsid w:val="008A284D"/>
    <w:rsid w:val="008C76FC"/>
    <w:rsid w:val="008D6AB5"/>
    <w:rsid w:val="008E6D26"/>
    <w:rsid w:val="008F7AD1"/>
    <w:rsid w:val="00914AA6"/>
    <w:rsid w:val="00943A33"/>
    <w:rsid w:val="00944959"/>
    <w:rsid w:val="00951504"/>
    <w:rsid w:val="00956484"/>
    <w:rsid w:val="009816ED"/>
    <w:rsid w:val="00984DAD"/>
    <w:rsid w:val="009D7408"/>
    <w:rsid w:val="009F2A50"/>
    <w:rsid w:val="00A00B6C"/>
    <w:rsid w:val="00A303F0"/>
    <w:rsid w:val="00A56581"/>
    <w:rsid w:val="00A6044E"/>
    <w:rsid w:val="00A73855"/>
    <w:rsid w:val="00A8600B"/>
    <w:rsid w:val="00AC031C"/>
    <w:rsid w:val="00B22837"/>
    <w:rsid w:val="00B2394A"/>
    <w:rsid w:val="00B24BD7"/>
    <w:rsid w:val="00B5186E"/>
    <w:rsid w:val="00B80636"/>
    <w:rsid w:val="00B953B3"/>
    <w:rsid w:val="00BF4528"/>
    <w:rsid w:val="00C45A83"/>
    <w:rsid w:val="00C96A91"/>
    <w:rsid w:val="00CA38B2"/>
    <w:rsid w:val="00CB6DC2"/>
    <w:rsid w:val="00CD3269"/>
    <w:rsid w:val="00CD5005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95F58"/>
    <w:rsid w:val="00DA29F5"/>
    <w:rsid w:val="00DA3203"/>
    <w:rsid w:val="00DD6CE3"/>
    <w:rsid w:val="00E21564"/>
    <w:rsid w:val="00E2609E"/>
    <w:rsid w:val="00E35710"/>
    <w:rsid w:val="00E3669C"/>
    <w:rsid w:val="00E42327"/>
    <w:rsid w:val="00E4592D"/>
    <w:rsid w:val="00E53958"/>
    <w:rsid w:val="00E62071"/>
    <w:rsid w:val="00E836CD"/>
    <w:rsid w:val="00E87672"/>
    <w:rsid w:val="00E9079C"/>
    <w:rsid w:val="00E91102"/>
    <w:rsid w:val="00EB0072"/>
    <w:rsid w:val="00EB4CBE"/>
    <w:rsid w:val="00ED4F6F"/>
    <w:rsid w:val="00EE7C07"/>
    <w:rsid w:val="00F10FC8"/>
    <w:rsid w:val="00F114B0"/>
    <w:rsid w:val="00F136B0"/>
    <w:rsid w:val="00F2510E"/>
    <w:rsid w:val="00F453C8"/>
    <w:rsid w:val="00F65558"/>
    <w:rsid w:val="00F86C47"/>
    <w:rsid w:val="00F97885"/>
    <w:rsid w:val="00FB4882"/>
    <w:rsid w:val="00FB719F"/>
    <w:rsid w:val="00FB76E6"/>
    <w:rsid w:val="00FC035D"/>
    <w:rsid w:val="00FE6D70"/>
    <w:rsid w:val="00FF3726"/>
    <w:rsid w:val="00FF59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3BE9AE-BDD3-4CF1-A538-5F1DC4E2B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3</Words>
  <Characters>338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9</cp:revision>
  <cp:lastPrinted>2016-05-17T16:35:00Z</cp:lastPrinted>
  <dcterms:created xsi:type="dcterms:W3CDTF">2014-02-10T00:25:00Z</dcterms:created>
  <dcterms:modified xsi:type="dcterms:W3CDTF">2016-05-1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